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74F5" w:rsidRPr="006469E7" w:rsidRDefault="009474F5" w:rsidP="006469E7">
      <w:pPr>
        <w:adjustRightInd w:val="0"/>
        <w:snapToGrid w:val="0"/>
        <w:jc w:val="center"/>
        <w:rPr>
          <w:rFonts w:asciiTheme="minorEastAsia" w:hAnsiTheme="minorEastAsia"/>
          <w:b/>
          <w:bCs/>
          <w:sz w:val="28"/>
          <w:szCs w:val="28"/>
        </w:rPr>
      </w:pPr>
      <w:r w:rsidRPr="006469E7">
        <w:rPr>
          <w:rFonts w:asciiTheme="minorEastAsia" w:hAnsiTheme="minorEastAsia"/>
          <w:b/>
          <w:bCs/>
          <w:sz w:val="28"/>
          <w:szCs w:val="28"/>
        </w:rPr>
        <w:t>大学物理</w:t>
      </w:r>
      <w:r w:rsidRPr="006469E7">
        <w:rPr>
          <w:rFonts w:asciiTheme="minorEastAsia" w:hAnsiTheme="minorEastAsia" w:hint="eastAsia"/>
          <w:b/>
          <w:bCs/>
          <w:sz w:val="28"/>
          <w:szCs w:val="28"/>
        </w:rPr>
        <w:t>（王少杰教材）第</w:t>
      </w:r>
      <w:r w:rsidRPr="006469E7">
        <w:rPr>
          <w:rFonts w:asciiTheme="minorEastAsia" w:hAnsiTheme="minorEastAsia"/>
          <w:b/>
          <w:bCs/>
          <w:sz w:val="28"/>
          <w:szCs w:val="28"/>
        </w:rPr>
        <w:t>5</w:t>
      </w:r>
      <w:r w:rsidRPr="006469E7">
        <w:rPr>
          <w:rFonts w:asciiTheme="minorEastAsia" w:hAnsiTheme="minorEastAsia" w:hint="eastAsia"/>
          <w:b/>
          <w:bCs/>
          <w:sz w:val="28"/>
          <w:szCs w:val="28"/>
        </w:rPr>
        <w:t>套阶段训练题目</w:t>
      </w:r>
    </w:p>
    <w:p w:rsidR="00F9306B" w:rsidRPr="006469E7" w:rsidRDefault="009474F5" w:rsidP="006469E7">
      <w:pPr>
        <w:jc w:val="center"/>
        <w:rPr>
          <w:rFonts w:asciiTheme="minorEastAsia" w:hAnsiTheme="minorEastAsia"/>
          <w:b/>
          <w:sz w:val="28"/>
          <w:szCs w:val="28"/>
        </w:rPr>
      </w:pPr>
      <w:r w:rsidRPr="006469E7">
        <w:rPr>
          <w:rFonts w:asciiTheme="minorEastAsia" w:hAnsiTheme="minorEastAsia" w:hint="eastAsia"/>
          <w:b/>
          <w:bCs/>
          <w:sz w:val="28"/>
          <w:szCs w:val="28"/>
        </w:rPr>
        <w:t>电磁学（6-8章）</w:t>
      </w:r>
    </w:p>
    <w:p w:rsidR="00AC0F33" w:rsidRPr="00F745A3" w:rsidRDefault="00AC0F33" w:rsidP="00F745A3">
      <w:pPr>
        <w:pStyle w:val="a3"/>
        <w:numPr>
          <w:ilvl w:val="0"/>
          <w:numId w:val="1"/>
        </w:numPr>
        <w:spacing w:beforeLines="50" w:before="156" w:line="300" w:lineRule="auto"/>
        <w:ind w:firstLineChars="0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填空题</w:t>
      </w:r>
      <w:r w:rsidR="00F745A3">
        <w:rPr>
          <w:rFonts w:asciiTheme="minorEastAsia" w:hAnsiTheme="minorEastAsia" w:hint="eastAsia"/>
          <w:sz w:val="24"/>
          <w:szCs w:val="24"/>
        </w:rPr>
        <w:t>（共3</w:t>
      </w:r>
      <w:r w:rsidR="00F745A3">
        <w:rPr>
          <w:rFonts w:asciiTheme="minorEastAsia" w:hAnsiTheme="minorEastAsia"/>
          <w:sz w:val="24"/>
          <w:szCs w:val="24"/>
        </w:rPr>
        <w:t>0分</w:t>
      </w:r>
      <w:r w:rsidR="00F745A3">
        <w:rPr>
          <w:rFonts w:asciiTheme="minorEastAsia" w:hAnsiTheme="minorEastAsia" w:hint="eastAsia"/>
          <w:sz w:val="24"/>
          <w:szCs w:val="24"/>
        </w:rPr>
        <w:t>）</w:t>
      </w:r>
    </w:p>
    <w:p w:rsidR="00AC0F33" w:rsidRPr="00F745A3" w:rsidRDefault="006469E7" w:rsidP="00F745A3">
      <w:pPr>
        <w:pStyle w:val="a3"/>
        <w:numPr>
          <w:ilvl w:val="0"/>
          <w:numId w:val="2"/>
        </w:numPr>
        <w:spacing w:beforeLines="50" w:before="156" w:line="300" w:lineRule="auto"/>
        <w:ind w:left="426" w:firstLineChars="0" w:hanging="426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本题3分）</w:t>
      </w:r>
      <w:r w:rsidR="00C237BD" w:rsidRPr="00F745A3">
        <w:rPr>
          <w:rFonts w:asciiTheme="minorEastAsia" w:hAnsiTheme="minorEastAsia" w:hint="eastAsia"/>
          <w:sz w:val="24"/>
          <w:szCs w:val="24"/>
        </w:rPr>
        <w:t>由一根绝缘细线围成的边长为L的正方形线框，现使它均匀带电，其电荷线密度为</w:t>
      </w:r>
      <w:r w:rsidR="00F745A3" w:rsidRPr="00F745A3">
        <w:rPr>
          <w:rFonts w:asciiTheme="minorEastAsia" w:hAnsiTheme="minorEastAsia"/>
          <w:position w:val="-6"/>
          <w:sz w:val="24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5.6pt" o:ole="">
            <v:imagedata r:id="rId8" o:title=""/>
          </v:shape>
          <o:OLEObject Type="Embed" ProgID="Equation.DSMT4" ShapeID="_x0000_i1025" DrawAspect="Content" ObjectID="_1741113605" r:id="rId9"/>
        </w:object>
      </w:r>
      <w:r w:rsidR="00C237BD" w:rsidRPr="00F745A3">
        <w:rPr>
          <w:rFonts w:asciiTheme="minorEastAsia" w:hAnsiTheme="minorEastAsia"/>
          <w:sz w:val="24"/>
          <w:szCs w:val="24"/>
        </w:rPr>
        <w:t>，则在正方形的中心处的电场强度的大小</w:t>
      </w:r>
      <w:r w:rsidR="00C237BD" w:rsidRPr="00F745A3">
        <w:rPr>
          <w:rFonts w:asciiTheme="minorEastAsia" w:hAnsiTheme="minorEastAsia" w:hint="eastAsia"/>
          <w:sz w:val="24"/>
          <w:szCs w:val="24"/>
        </w:rPr>
        <w:t>E=_____________。</w:t>
      </w:r>
    </w:p>
    <w:p w:rsidR="00C237BD" w:rsidRPr="00F745A3" w:rsidRDefault="006469E7" w:rsidP="00F745A3">
      <w:pPr>
        <w:pStyle w:val="a3"/>
        <w:numPr>
          <w:ilvl w:val="0"/>
          <w:numId w:val="2"/>
        </w:numPr>
        <w:spacing w:beforeLines="50" w:before="156" w:line="300" w:lineRule="auto"/>
        <w:ind w:left="426" w:firstLineChars="0" w:hanging="426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本题3分）</w:t>
      </w:r>
      <w:r w:rsidR="00C237BD" w:rsidRPr="00F745A3">
        <w:rPr>
          <w:rFonts w:asciiTheme="minorEastAsia" w:hAnsiTheme="minorEastAsia" w:hint="eastAsia"/>
          <w:sz w:val="24"/>
          <w:szCs w:val="24"/>
        </w:rPr>
        <w:t>半径为R的均匀带电球面，若其电荷面密度为</w:t>
      </w:r>
      <w:r w:rsidR="00C237BD" w:rsidRPr="00F745A3">
        <w:rPr>
          <w:rFonts w:asciiTheme="minorEastAsia" w:hAnsiTheme="minorEastAsia"/>
          <w:position w:val="-6"/>
          <w:sz w:val="24"/>
          <w:szCs w:val="24"/>
        </w:rPr>
        <w:object w:dxaOrig="240" w:dyaOrig="220">
          <v:shape id="_x0000_i1036" type="#_x0000_t75" style="width:12pt;height:10.8pt" o:ole="">
            <v:imagedata r:id="rId10" o:title=""/>
          </v:shape>
          <o:OLEObject Type="Embed" ProgID="Equation.DSMT4" ShapeID="_x0000_i1036" DrawAspect="Content" ObjectID="_1741113606" r:id="rId11"/>
        </w:object>
      </w:r>
      <w:r w:rsidR="00C237BD" w:rsidRPr="00F745A3">
        <w:rPr>
          <w:rFonts w:asciiTheme="minorEastAsia" w:hAnsiTheme="minorEastAsia"/>
          <w:sz w:val="24"/>
          <w:szCs w:val="24"/>
        </w:rPr>
        <w:t>，则在球面</w:t>
      </w:r>
      <w:proofErr w:type="gramStart"/>
      <w:r w:rsidR="00C237BD" w:rsidRPr="00F745A3">
        <w:rPr>
          <w:rFonts w:asciiTheme="minorEastAsia" w:hAnsiTheme="minorEastAsia"/>
          <w:sz w:val="24"/>
          <w:szCs w:val="24"/>
        </w:rPr>
        <w:t>外距离</w:t>
      </w:r>
      <w:proofErr w:type="gramEnd"/>
      <w:r w:rsidR="00C237BD" w:rsidRPr="00F745A3">
        <w:rPr>
          <w:rFonts w:asciiTheme="minorEastAsia" w:hAnsiTheme="minorEastAsia"/>
          <w:sz w:val="24"/>
          <w:szCs w:val="24"/>
        </w:rPr>
        <w:t>球心为</w:t>
      </w:r>
      <w:r w:rsidR="00C237BD" w:rsidRPr="00F745A3">
        <w:rPr>
          <w:rFonts w:asciiTheme="minorEastAsia" w:hAnsiTheme="minorEastAsia" w:hint="eastAsia"/>
          <w:sz w:val="24"/>
          <w:szCs w:val="24"/>
        </w:rPr>
        <w:t>R处的电场强度大小E=__________。</w:t>
      </w:r>
    </w:p>
    <w:p w:rsidR="00C237BD" w:rsidRPr="00F745A3" w:rsidRDefault="006469E7" w:rsidP="00F745A3">
      <w:pPr>
        <w:pStyle w:val="a3"/>
        <w:numPr>
          <w:ilvl w:val="0"/>
          <w:numId w:val="2"/>
        </w:numPr>
        <w:spacing w:beforeLines="50" w:before="156" w:line="300" w:lineRule="auto"/>
        <w:ind w:left="426" w:firstLineChars="0" w:hanging="426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本题4分）</w:t>
      </w:r>
      <w:proofErr w:type="gramStart"/>
      <w:r w:rsidR="00C237BD" w:rsidRPr="00F745A3">
        <w:rPr>
          <w:rFonts w:asciiTheme="minorEastAsia" w:hAnsiTheme="minorEastAsia" w:hint="eastAsia"/>
          <w:sz w:val="24"/>
          <w:szCs w:val="24"/>
        </w:rPr>
        <w:t>一</w:t>
      </w:r>
      <w:proofErr w:type="gramEnd"/>
      <w:r w:rsidR="00C237BD" w:rsidRPr="00F745A3">
        <w:rPr>
          <w:rFonts w:asciiTheme="minorEastAsia" w:hAnsiTheme="minorEastAsia" w:hint="eastAsia"/>
          <w:sz w:val="24"/>
          <w:szCs w:val="24"/>
        </w:rPr>
        <w:t>无限大空气平板电容器，极板A和B的面积都是S，两极板之间距离为d，连接电源后，A板的电势</w:t>
      </w:r>
      <w:r w:rsidR="00C237BD" w:rsidRPr="00F745A3">
        <w:rPr>
          <w:rFonts w:asciiTheme="minorEastAsia" w:hAnsiTheme="minorEastAsia"/>
          <w:position w:val="-12"/>
          <w:sz w:val="24"/>
          <w:szCs w:val="24"/>
        </w:rPr>
        <w:object w:dxaOrig="780" w:dyaOrig="360">
          <v:shape id="_x0000_i1037" type="#_x0000_t75" style="width:39pt;height:18pt" o:ole="">
            <v:imagedata r:id="rId12" o:title=""/>
          </v:shape>
          <o:OLEObject Type="Embed" ProgID="Equation.DSMT4" ShapeID="_x0000_i1037" DrawAspect="Content" ObjectID="_1741113607" r:id="rId13"/>
        </w:object>
      </w:r>
      <w:r w:rsidR="00C237BD" w:rsidRPr="00F745A3">
        <w:rPr>
          <w:rFonts w:asciiTheme="minorEastAsia" w:hAnsiTheme="minorEastAsia" w:hint="eastAsia"/>
          <w:sz w:val="24"/>
          <w:szCs w:val="24"/>
        </w:rPr>
        <w:t>,B板的电势</w:t>
      </w:r>
      <w:r w:rsidR="00C237BD" w:rsidRPr="00F745A3">
        <w:rPr>
          <w:rFonts w:asciiTheme="minorEastAsia" w:hAnsiTheme="minorEastAsia"/>
          <w:position w:val="-12"/>
          <w:sz w:val="24"/>
          <w:szCs w:val="24"/>
        </w:rPr>
        <w:object w:dxaOrig="720" w:dyaOrig="360">
          <v:shape id="_x0000_i1038" type="#_x0000_t75" style="width:36pt;height:18pt" o:ole="">
            <v:imagedata r:id="rId14" o:title=""/>
          </v:shape>
          <o:OLEObject Type="Embed" ProgID="Equation.DSMT4" ShapeID="_x0000_i1038" DrawAspect="Content" ObjectID="_1741113608" r:id="rId15"/>
        </w:object>
      </w:r>
      <w:r w:rsidR="00C237BD" w:rsidRPr="00F745A3">
        <w:rPr>
          <w:rFonts w:asciiTheme="minorEastAsia" w:hAnsiTheme="minorEastAsia" w:hint="eastAsia"/>
          <w:sz w:val="24"/>
          <w:szCs w:val="24"/>
        </w:rPr>
        <w:t>.现将一带电量为q，面积也是S而厚度可以忽略不计的导体片C平行地插入两极板中间位置，则导体片C的电势</w:t>
      </w:r>
      <w:r w:rsidR="00C237BD" w:rsidRPr="00F745A3">
        <w:rPr>
          <w:rFonts w:asciiTheme="minorEastAsia" w:hAnsiTheme="minorEastAsia"/>
          <w:position w:val="-12"/>
          <w:sz w:val="24"/>
          <w:szCs w:val="24"/>
        </w:rPr>
        <w:object w:dxaOrig="320" w:dyaOrig="360">
          <v:shape id="_x0000_i1039" type="#_x0000_t75" style="width:16.2pt;height:18pt" o:ole="">
            <v:imagedata r:id="rId16" o:title=""/>
          </v:shape>
          <o:OLEObject Type="Embed" ProgID="Equation.DSMT4" ShapeID="_x0000_i1039" DrawAspect="Content" ObjectID="_1741113609" r:id="rId17"/>
        </w:object>
      </w:r>
      <w:r w:rsidR="00C237BD" w:rsidRPr="00F745A3">
        <w:rPr>
          <w:rFonts w:asciiTheme="minorEastAsia" w:hAnsiTheme="minorEastAsia" w:hint="eastAsia"/>
          <w:sz w:val="24"/>
          <w:szCs w:val="24"/>
        </w:rPr>
        <w:t>=________________。</w:t>
      </w:r>
    </w:p>
    <w:p w:rsidR="00C237BD" w:rsidRPr="00F745A3" w:rsidRDefault="006469E7" w:rsidP="00F745A3">
      <w:pPr>
        <w:pStyle w:val="a3"/>
        <w:numPr>
          <w:ilvl w:val="0"/>
          <w:numId w:val="2"/>
        </w:numPr>
        <w:spacing w:beforeLines="50" w:before="156" w:line="300" w:lineRule="auto"/>
        <w:ind w:left="426" w:firstLineChars="0" w:hanging="426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本题4分）</w:t>
      </w:r>
      <w:r w:rsidR="00C237BD" w:rsidRPr="00F745A3">
        <w:rPr>
          <w:rFonts w:asciiTheme="minorEastAsia" w:hAnsiTheme="minorEastAsia" w:hint="eastAsia"/>
          <w:sz w:val="24"/>
          <w:szCs w:val="24"/>
        </w:rPr>
        <w:t>在静电场中，场强沿任意闭合路径的线积分为零。即</w:t>
      </w:r>
      <w:r w:rsidR="00E76AB8" w:rsidRPr="00F745A3">
        <w:rPr>
          <w:rFonts w:asciiTheme="minorEastAsia" w:hAnsiTheme="minorEastAsia"/>
          <w:position w:val="-30"/>
          <w:sz w:val="24"/>
          <w:szCs w:val="24"/>
        </w:rPr>
        <w:object w:dxaOrig="1080" w:dyaOrig="600">
          <v:shape id="_x0000_i1040" type="#_x0000_t75" style="width:54pt;height:30pt" o:ole="">
            <v:imagedata r:id="rId18" o:title=""/>
          </v:shape>
          <o:OLEObject Type="Embed" ProgID="Equation.DSMT4" ShapeID="_x0000_i1040" DrawAspect="Content" ObjectID="_1741113610" r:id="rId19"/>
        </w:object>
      </w:r>
      <w:r w:rsidR="00E76AB8" w:rsidRPr="00F745A3">
        <w:rPr>
          <w:rFonts w:asciiTheme="minorEastAsia" w:hAnsiTheme="minorEastAsia"/>
          <w:sz w:val="24"/>
          <w:szCs w:val="24"/>
        </w:rPr>
        <w:t>，这表明静电场中的电场线</w:t>
      </w:r>
      <w:r w:rsidR="00E76AB8" w:rsidRPr="00F745A3">
        <w:rPr>
          <w:rFonts w:asciiTheme="minorEastAsia" w:hAnsiTheme="minorEastAsia" w:hint="eastAsia"/>
          <w:sz w:val="24"/>
          <w:szCs w:val="24"/>
        </w:rPr>
        <w:t>_________________________。</w:t>
      </w:r>
    </w:p>
    <w:p w:rsidR="00E76AB8" w:rsidRPr="00F745A3" w:rsidRDefault="006469E7" w:rsidP="00F745A3">
      <w:pPr>
        <w:pStyle w:val="a3"/>
        <w:numPr>
          <w:ilvl w:val="0"/>
          <w:numId w:val="2"/>
        </w:numPr>
        <w:spacing w:beforeLines="50" w:before="156" w:line="300" w:lineRule="auto"/>
        <w:ind w:left="426" w:firstLineChars="0" w:hanging="426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本题4分）</w:t>
      </w:r>
      <w:r w:rsidR="00E76AB8" w:rsidRPr="00F745A3">
        <w:rPr>
          <w:rFonts w:asciiTheme="minorEastAsia" w:hAnsiTheme="minorEastAsia"/>
          <w:sz w:val="24"/>
          <w:szCs w:val="24"/>
        </w:rPr>
        <w:t>在真空中有一根半径为</w:t>
      </w:r>
      <w:r w:rsidR="00E76AB8" w:rsidRPr="00F745A3">
        <w:rPr>
          <w:rFonts w:asciiTheme="minorEastAsia" w:hAnsiTheme="minorEastAsia" w:hint="eastAsia"/>
          <w:sz w:val="24"/>
          <w:szCs w:val="24"/>
        </w:rPr>
        <w:t>R的半圆形细导线，流过恒定电流I，则在圆心处的磁感应强度大小B=__________________。</w:t>
      </w:r>
    </w:p>
    <w:p w:rsidR="00E76AB8" w:rsidRPr="00F745A3" w:rsidRDefault="006469E7" w:rsidP="00F745A3">
      <w:pPr>
        <w:pStyle w:val="a3"/>
        <w:numPr>
          <w:ilvl w:val="0"/>
          <w:numId w:val="2"/>
        </w:numPr>
        <w:spacing w:beforeLines="50" w:before="156" w:line="300" w:lineRule="auto"/>
        <w:ind w:left="426" w:firstLineChars="0" w:hanging="426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本题4分）</w:t>
      </w:r>
      <w:r w:rsidR="00E76AB8" w:rsidRPr="00F745A3">
        <w:rPr>
          <w:rFonts w:asciiTheme="minorEastAsia" w:hAnsiTheme="minorEastAsia" w:hint="eastAsia"/>
          <w:sz w:val="24"/>
          <w:szCs w:val="24"/>
        </w:rPr>
        <w:t>一个单位长度上均匀密绕有n匝线圈的长直螺线管，每匝线圈中通有强度为I的电流，管内充满相对磁导率为</w:t>
      </w:r>
      <w:r w:rsidR="00E76AB8" w:rsidRPr="00F745A3">
        <w:rPr>
          <w:rFonts w:asciiTheme="minorEastAsia" w:hAnsiTheme="minorEastAsia"/>
          <w:position w:val="-12"/>
          <w:sz w:val="24"/>
          <w:szCs w:val="24"/>
        </w:rPr>
        <w:object w:dxaOrig="300" w:dyaOrig="360">
          <v:shape id="_x0000_i1041" type="#_x0000_t75" style="width:15pt;height:18pt" o:ole="">
            <v:imagedata r:id="rId20" o:title=""/>
          </v:shape>
          <o:OLEObject Type="Embed" ProgID="Equation.DSMT4" ShapeID="_x0000_i1041" DrawAspect="Content" ObjectID="_1741113611" r:id="rId21"/>
        </w:object>
      </w:r>
      <w:r w:rsidR="00E76AB8" w:rsidRPr="00F745A3">
        <w:rPr>
          <w:rFonts w:asciiTheme="minorEastAsia" w:hAnsiTheme="minorEastAsia"/>
          <w:sz w:val="24"/>
          <w:szCs w:val="24"/>
        </w:rPr>
        <w:t>的磁介质，则螺线管内中部附近的磁感应强度</w:t>
      </w:r>
      <w:r w:rsidR="00E76AB8" w:rsidRPr="00F745A3">
        <w:rPr>
          <w:rFonts w:asciiTheme="minorEastAsia" w:hAnsiTheme="minorEastAsia" w:hint="eastAsia"/>
          <w:sz w:val="24"/>
          <w:szCs w:val="24"/>
        </w:rPr>
        <w:t>大小B=_________________，磁场强度大小H=____________。</w:t>
      </w:r>
    </w:p>
    <w:p w:rsidR="00E76AB8" w:rsidRPr="00F745A3" w:rsidRDefault="006469E7" w:rsidP="00F745A3">
      <w:pPr>
        <w:pStyle w:val="a3"/>
        <w:numPr>
          <w:ilvl w:val="0"/>
          <w:numId w:val="2"/>
        </w:numPr>
        <w:spacing w:beforeLines="50" w:before="156" w:line="300" w:lineRule="auto"/>
        <w:ind w:left="426" w:firstLineChars="0" w:hanging="426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本题4分）</w:t>
      </w:r>
      <w:r w:rsidR="00E76AB8" w:rsidRPr="00F745A3">
        <w:rPr>
          <w:rFonts w:asciiTheme="minorEastAsia" w:hAnsiTheme="minorEastAsia" w:hint="eastAsia"/>
          <w:sz w:val="24"/>
          <w:szCs w:val="24"/>
        </w:rPr>
        <w:t>半径为R的无限长柱形导体上均匀流有电流I,该导体材料的相对磁导率</w:t>
      </w:r>
      <w:r w:rsidR="00E76AB8" w:rsidRPr="00F745A3">
        <w:rPr>
          <w:rFonts w:asciiTheme="minorEastAsia" w:hAnsiTheme="minorEastAsia"/>
          <w:position w:val="-12"/>
          <w:sz w:val="24"/>
          <w:szCs w:val="24"/>
        </w:rPr>
        <w:object w:dxaOrig="620" w:dyaOrig="360">
          <v:shape id="_x0000_i1042" type="#_x0000_t75" style="width:31.2pt;height:18pt" o:ole="">
            <v:imagedata r:id="rId22" o:title=""/>
          </v:shape>
          <o:OLEObject Type="Embed" ProgID="Equation.DSMT4" ShapeID="_x0000_i1042" DrawAspect="Content" ObjectID="_1741113612" r:id="rId23"/>
        </w:object>
      </w:r>
      <w:r w:rsidR="00E76AB8" w:rsidRPr="00F745A3">
        <w:rPr>
          <w:rFonts w:asciiTheme="minorEastAsia" w:hAnsiTheme="minorEastAsia"/>
          <w:sz w:val="24"/>
          <w:szCs w:val="24"/>
        </w:rPr>
        <w:t>，则在与导体轴线相距为</w:t>
      </w:r>
      <w:r w:rsidR="00E76AB8" w:rsidRPr="00F745A3">
        <w:rPr>
          <w:rFonts w:asciiTheme="minorEastAsia" w:hAnsiTheme="minorEastAsia" w:hint="eastAsia"/>
          <w:sz w:val="24"/>
          <w:szCs w:val="24"/>
        </w:rPr>
        <w:t>r（r&lt;R）处的磁场能量密度</w:t>
      </w:r>
      <w:r w:rsidR="00E76AB8" w:rsidRPr="00F745A3">
        <w:rPr>
          <w:rFonts w:asciiTheme="minorEastAsia" w:hAnsiTheme="minorEastAsia"/>
          <w:position w:val="-12"/>
          <w:sz w:val="24"/>
          <w:szCs w:val="24"/>
        </w:rPr>
        <w:object w:dxaOrig="340" w:dyaOrig="360">
          <v:shape id="_x0000_i1043" type="#_x0000_t75" style="width:16.8pt;height:18pt" o:ole="">
            <v:imagedata r:id="rId24" o:title=""/>
          </v:shape>
          <o:OLEObject Type="Embed" ProgID="Equation.DSMT4" ShapeID="_x0000_i1043" DrawAspect="Content" ObjectID="_1741113613" r:id="rId25"/>
        </w:object>
      </w:r>
      <w:r w:rsidR="00E76AB8" w:rsidRPr="00F745A3">
        <w:rPr>
          <w:rFonts w:asciiTheme="minorEastAsia" w:hAnsiTheme="minorEastAsia" w:hint="eastAsia"/>
          <w:sz w:val="24"/>
          <w:szCs w:val="24"/>
        </w:rPr>
        <w:t>=_________________。</w:t>
      </w:r>
    </w:p>
    <w:p w:rsidR="00E76AB8" w:rsidRPr="00F745A3" w:rsidRDefault="006469E7" w:rsidP="00F745A3">
      <w:pPr>
        <w:pStyle w:val="a3"/>
        <w:numPr>
          <w:ilvl w:val="0"/>
          <w:numId w:val="2"/>
        </w:numPr>
        <w:spacing w:beforeLines="50" w:before="156" w:line="300" w:lineRule="auto"/>
        <w:ind w:left="426" w:firstLineChars="0" w:hanging="426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本题4分）</w:t>
      </w:r>
      <w:r w:rsidR="00E76AB8" w:rsidRPr="00F745A3">
        <w:rPr>
          <w:rFonts w:asciiTheme="minorEastAsia" w:hAnsiTheme="minorEastAsia" w:hint="eastAsia"/>
          <w:sz w:val="24"/>
          <w:szCs w:val="24"/>
        </w:rPr>
        <w:t>真空中一简</w:t>
      </w:r>
      <w:proofErr w:type="gramStart"/>
      <w:r w:rsidR="00E76AB8" w:rsidRPr="00F745A3">
        <w:rPr>
          <w:rFonts w:asciiTheme="minorEastAsia" w:hAnsiTheme="minorEastAsia" w:hint="eastAsia"/>
          <w:sz w:val="24"/>
          <w:szCs w:val="24"/>
        </w:rPr>
        <w:t>谐</w:t>
      </w:r>
      <w:proofErr w:type="gramEnd"/>
      <w:r w:rsidR="00E76AB8" w:rsidRPr="00F745A3">
        <w:rPr>
          <w:rFonts w:asciiTheme="minorEastAsia" w:hAnsiTheme="minorEastAsia" w:hint="eastAsia"/>
          <w:sz w:val="24"/>
          <w:szCs w:val="24"/>
        </w:rPr>
        <w:t>平面电磁波的电场强度振幅为</w:t>
      </w:r>
      <w:r w:rsidR="00E76AB8" w:rsidRPr="00F745A3">
        <w:rPr>
          <w:rFonts w:asciiTheme="minorEastAsia" w:hAnsiTheme="minorEastAsia"/>
          <w:position w:val="-12"/>
          <w:sz w:val="24"/>
          <w:szCs w:val="24"/>
        </w:rPr>
        <w:object w:dxaOrig="2280" w:dyaOrig="380">
          <v:shape id="_x0000_i1044" type="#_x0000_t75" style="width:114pt;height:19.2pt" o:ole="">
            <v:imagedata r:id="rId26" o:title=""/>
          </v:shape>
          <o:OLEObject Type="Embed" ProgID="Equation.DSMT4" ShapeID="_x0000_i1044" DrawAspect="Content" ObjectID="_1741113614" r:id="rId27"/>
        </w:object>
      </w:r>
      <w:r w:rsidR="00E76AB8" w:rsidRPr="00F745A3">
        <w:rPr>
          <w:rFonts w:asciiTheme="minorEastAsia" w:hAnsiTheme="minorEastAsia" w:hint="eastAsia"/>
          <w:sz w:val="24"/>
          <w:szCs w:val="24"/>
        </w:rPr>
        <w:t>，则该电磁波的强度为____</w:t>
      </w:r>
      <w:r w:rsidR="00B30E5D" w:rsidRPr="00F745A3">
        <w:rPr>
          <w:rFonts w:asciiTheme="minorEastAsia" w:hAnsiTheme="minorEastAsia" w:hint="eastAsia"/>
          <w:sz w:val="24"/>
          <w:szCs w:val="24"/>
        </w:rPr>
        <w:t>_______。（</w:t>
      </w:r>
      <w:r w:rsidR="00B30E5D" w:rsidRPr="00F745A3">
        <w:rPr>
          <w:rFonts w:asciiTheme="minorEastAsia" w:hAnsiTheme="minorEastAsia"/>
          <w:position w:val="-12"/>
          <w:sz w:val="24"/>
          <w:szCs w:val="24"/>
        </w:rPr>
        <w:object w:dxaOrig="4780" w:dyaOrig="380">
          <v:shape id="_x0000_i1045" type="#_x0000_t75" style="width:238.8pt;height:19.2pt" o:ole="">
            <v:imagedata r:id="rId28" o:title=""/>
          </v:shape>
          <o:OLEObject Type="Embed" ProgID="Equation.DSMT4" ShapeID="_x0000_i1045" DrawAspect="Content" ObjectID="_1741113615" r:id="rId29"/>
        </w:object>
      </w:r>
      <w:r w:rsidR="00B30E5D" w:rsidRPr="00F745A3">
        <w:rPr>
          <w:rFonts w:asciiTheme="minorEastAsia" w:hAnsiTheme="minorEastAsia"/>
          <w:sz w:val="24"/>
          <w:szCs w:val="24"/>
        </w:rPr>
        <w:t>）</w:t>
      </w:r>
    </w:p>
    <w:p w:rsidR="00E76AB8" w:rsidRPr="00F745A3" w:rsidRDefault="00E76AB8" w:rsidP="00F745A3">
      <w:pPr>
        <w:pStyle w:val="a3"/>
        <w:numPr>
          <w:ilvl w:val="0"/>
          <w:numId w:val="1"/>
        </w:numPr>
        <w:spacing w:beforeLines="50" w:before="156" w:line="300" w:lineRule="auto"/>
        <w:ind w:firstLineChars="0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lastRenderedPageBreak/>
        <w:t>理论推导题</w:t>
      </w:r>
      <w:r w:rsidR="006469E7">
        <w:rPr>
          <w:rFonts w:asciiTheme="minorEastAsia" w:hAnsiTheme="minorEastAsia" w:hint="eastAsia"/>
          <w:sz w:val="24"/>
          <w:szCs w:val="24"/>
        </w:rPr>
        <w:t>（共8分）</w:t>
      </w:r>
    </w:p>
    <w:p w:rsidR="00E76AB8" w:rsidRPr="00F745A3" w:rsidRDefault="00E76AB8" w:rsidP="006469E7">
      <w:pPr>
        <w:pStyle w:val="a3"/>
        <w:spacing w:beforeLines="50" w:before="156" w:line="300" w:lineRule="auto"/>
        <w:ind w:leftChars="-2" w:left="-4" w:firstLineChars="0" w:firstLine="2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9、</w:t>
      </w:r>
      <w:r w:rsidR="006469E7">
        <w:rPr>
          <w:rFonts w:asciiTheme="minorEastAsia" w:hAnsiTheme="minorEastAsia" w:hint="eastAsia"/>
          <w:sz w:val="24"/>
          <w:szCs w:val="24"/>
        </w:rPr>
        <w:t>（本题8分）</w:t>
      </w:r>
      <w:r w:rsidRPr="00F745A3">
        <w:rPr>
          <w:rFonts w:asciiTheme="minorEastAsia" w:hAnsiTheme="minorEastAsia" w:hint="eastAsia"/>
          <w:sz w:val="24"/>
          <w:szCs w:val="24"/>
        </w:rPr>
        <w:t>在介电常数为</w:t>
      </w:r>
      <w:r w:rsidRPr="00F745A3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26" type="#_x0000_t75" style="width:10.2pt;height:10.8pt" o:ole="">
            <v:imagedata r:id="rId30" o:title=""/>
          </v:shape>
          <o:OLEObject Type="Embed" ProgID="Equation.DSMT4" ShapeID="_x0000_i1026" DrawAspect="Content" ObjectID="_1741113616" r:id="rId31"/>
        </w:object>
      </w:r>
      <w:r w:rsidRPr="00F745A3">
        <w:rPr>
          <w:rFonts w:asciiTheme="minorEastAsia" w:hAnsiTheme="minorEastAsia"/>
          <w:sz w:val="24"/>
          <w:szCs w:val="24"/>
        </w:rPr>
        <w:t>的无限大各向同性均匀电介质中，有一个半径为</w:t>
      </w:r>
      <w:r w:rsidRPr="00F745A3">
        <w:rPr>
          <w:rFonts w:asciiTheme="minorEastAsia" w:hAnsiTheme="minorEastAsia" w:hint="eastAsia"/>
          <w:sz w:val="24"/>
          <w:szCs w:val="24"/>
        </w:rPr>
        <w:t>R的孤立导体球。若对它不断充电使其带电量达到Q，试通过充电过程中外力做功，证明带电导体球的静电场能量为</w:t>
      </w:r>
      <w:r w:rsidRPr="00F745A3">
        <w:rPr>
          <w:rFonts w:asciiTheme="minorEastAsia" w:hAnsiTheme="minorEastAsia"/>
          <w:position w:val="-24"/>
          <w:sz w:val="24"/>
          <w:szCs w:val="24"/>
        </w:rPr>
        <w:object w:dxaOrig="1120" w:dyaOrig="660">
          <v:shape id="_x0000_i1027" type="#_x0000_t75" style="width:55.8pt;height:33pt" o:ole="">
            <v:imagedata r:id="rId32" o:title=""/>
          </v:shape>
          <o:OLEObject Type="Embed" ProgID="Equation.DSMT4" ShapeID="_x0000_i1027" DrawAspect="Content" ObjectID="_1741113617" r:id="rId33"/>
        </w:object>
      </w:r>
      <w:r w:rsidRPr="00F745A3">
        <w:rPr>
          <w:rFonts w:asciiTheme="minorEastAsia" w:hAnsiTheme="minorEastAsia" w:hint="eastAsia"/>
          <w:sz w:val="24"/>
          <w:szCs w:val="24"/>
        </w:rPr>
        <w:t>.</w:t>
      </w:r>
    </w:p>
    <w:p w:rsidR="00E76AB8" w:rsidRPr="00F745A3" w:rsidRDefault="00E76AB8" w:rsidP="00F745A3">
      <w:pPr>
        <w:pStyle w:val="a3"/>
        <w:numPr>
          <w:ilvl w:val="0"/>
          <w:numId w:val="1"/>
        </w:numPr>
        <w:spacing w:beforeLines="50" w:before="156" w:line="300" w:lineRule="auto"/>
        <w:ind w:firstLineChars="0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计算题</w:t>
      </w:r>
      <w:r w:rsidR="006469E7">
        <w:rPr>
          <w:rFonts w:asciiTheme="minorEastAsia" w:hAnsiTheme="minorEastAsia" w:hint="eastAsia"/>
          <w:sz w:val="24"/>
          <w:szCs w:val="24"/>
        </w:rPr>
        <w:t>（共5</w:t>
      </w:r>
      <w:r w:rsidR="006469E7">
        <w:rPr>
          <w:rFonts w:asciiTheme="minorEastAsia" w:hAnsiTheme="minorEastAsia"/>
          <w:sz w:val="24"/>
          <w:szCs w:val="24"/>
        </w:rPr>
        <w:t>4分</w:t>
      </w:r>
      <w:r w:rsidR="006469E7">
        <w:rPr>
          <w:rFonts w:asciiTheme="minorEastAsia" w:hAnsiTheme="minorEastAsia" w:hint="eastAsia"/>
          <w:sz w:val="24"/>
          <w:szCs w:val="24"/>
        </w:rPr>
        <w:t>）</w:t>
      </w:r>
    </w:p>
    <w:p w:rsidR="0032072C" w:rsidRPr="00F745A3" w:rsidRDefault="00F745A3" w:rsidP="006469E7">
      <w:pPr>
        <w:spacing w:beforeLines="50" w:before="156" w:line="300" w:lineRule="auto"/>
        <w:ind w:left="1" w:hanging="1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/>
          <w:noProof/>
          <w:sz w:val="24"/>
          <w:szCs w:val="24"/>
        </w:rPr>
        <w:drawing>
          <wp:anchor distT="0" distB="0" distL="114300" distR="114300" simplePos="0" relativeHeight="251646976" behindDoc="0" locked="0" layoutInCell="1" allowOverlap="1" wp14:anchorId="7A8F310E" wp14:editId="6259E3BD">
            <wp:simplePos x="0" y="0"/>
            <wp:positionH relativeFrom="column">
              <wp:posOffset>3261360</wp:posOffset>
            </wp:positionH>
            <wp:positionV relativeFrom="paragraph">
              <wp:posOffset>22860</wp:posOffset>
            </wp:positionV>
            <wp:extent cx="1836420" cy="1257300"/>
            <wp:effectExtent l="0" t="0" r="0" b="0"/>
            <wp:wrapSquare wrapText="bothSides"/>
            <wp:docPr id="1" name="对象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928958" cy="2012406"/>
                      <a:chOff x="2000232" y="1142984"/>
                      <a:chExt cx="2928958" cy="2012406"/>
                    </a:xfrm>
                  </a:grpSpPr>
                  <a:grpSp>
                    <a:nvGrpSpPr>
                      <a:cNvPr id="35" name="组合 34"/>
                      <a:cNvGrpSpPr/>
                    </a:nvGrpSpPr>
                    <a:grpSpPr>
                      <a:xfrm>
                        <a:off x="2000232" y="1142984"/>
                        <a:ext cx="2928958" cy="2012406"/>
                        <a:chOff x="2000232" y="1142984"/>
                        <a:chExt cx="2928958" cy="2012406"/>
                      </a:xfrm>
                    </a:grpSpPr>
                    <a:sp>
                      <a:nvSpPr>
                        <a:cNvPr id="4" name="椭圆 3"/>
                        <a:cNvSpPr/>
                      </a:nvSpPr>
                      <a:spPr>
                        <a:xfrm>
                          <a:off x="2000232" y="1571612"/>
                          <a:ext cx="357190" cy="928694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6" name="直接连接符 5"/>
                        <a:cNvCxnSpPr/>
                      </a:nvCxnSpPr>
                      <a:spPr>
                        <a:xfrm>
                          <a:off x="2214546" y="1571612"/>
                          <a:ext cx="2500330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" name="直接连接符 6"/>
                        <a:cNvCxnSpPr/>
                      </a:nvCxnSpPr>
                      <a:spPr>
                        <a:xfrm>
                          <a:off x="2214546" y="2500306"/>
                          <a:ext cx="2500330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9" name="椭圆 8"/>
                        <a:cNvSpPr/>
                      </a:nvSpPr>
                      <a:spPr>
                        <a:xfrm>
                          <a:off x="4500562" y="1571612"/>
                          <a:ext cx="357190" cy="928694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11" name="直接连接符 10"/>
                        <a:cNvCxnSpPr/>
                      </a:nvCxnSpPr>
                      <a:spPr>
                        <a:xfrm>
                          <a:off x="2071670" y="2000240"/>
                          <a:ext cx="2857520" cy="1588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1" name="直接箭头连接符 20"/>
                        <a:cNvCxnSpPr/>
                      </a:nvCxnSpPr>
                      <a:spPr>
                        <a:xfrm>
                          <a:off x="2143108" y="2857496"/>
                          <a:ext cx="2571768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3" name="直接连接符 22"/>
                        <a:cNvCxnSpPr/>
                      </a:nvCxnSpPr>
                      <a:spPr>
                        <a:xfrm rot="5400000">
                          <a:off x="1893869" y="2749545"/>
                          <a:ext cx="500066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6" name="直接连接符 25"/>
                        <a:cNvCxnSpPr/>
                      </a:nvCxnSpPr>
                      <a:spPr>
                        <a:xfrm rot="5400000">
                          <a:off x="4465637" y="2749545"/>
                          <a:ext cx="500066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9" name="直接箭头连接符 28"/>
                        <a:cNvCxnSpPr/>
                      </a:nvCxnSpPr>
                      <a:spPr>
                        <a:xfrm rot="10800000">
                          <a:off x="2143108" y="2857496"/>
                          <a:ext cx="785818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32" name="TextBox 31"/>
                        <a:cNvSpPr txBox="1"/>
                      </a:nvSpPr>
                      <a:spPr>
                        <a:xfrm>
                          <a:off x="3357554" y="2786058"/>
                          <a:ext cx="785818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/>
                              <a:t>L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33" name="TextBox 32"/>
                        <a:cNvSpPr txBox="1"/>
                      </a:nvSpPr>
                      <a:spPr>
                        <a:xfrm>
                          <a:off x="4500562" y="2000240"/>
                          <a:ext cx="428628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/>
                              <a:t>P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34" name="TextBox 33"/>
                        <a:cNvSpPr txBox="1"/>
                      </a:nvSpPr>
                      <a:spPr>
                        <a:xfrm>
                          <a:off x="3214678" y="1142984"/>
                          <a:ext cx="64294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/>
                              <a:t>Q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F7AAC" w:rsidRPr="00F745A3">
        <w:rPr>
          <w:rFonts w:asciiTheme="minorEastAsia" w:hAnsiTheme="minorEastAsia" w:hint="eastAsia"/>
          <w:sz w:val="24"/>
          <w:szCs w:val="24"/>
        </w:rPr>
        <w:t xml:space="preserve">10. </w:t>
      </w:r>
      <w:r w:rsidR="006469E7">
        <w:rPr>
          <w:rFonts w:asciiTheme="minorEastAsia" w:hAnsiTheme="minorEastAsia" w:hint="eastAsia"/>
          <w:sz w:val="24"/>
          <w:szCs w:val="24"/>
        </w:rPr>
        <w:t>（本题</w:t>
      </w:r>
      <w:r w:rsidR="006469E7">
        <w:rPr>
          <w:rFonts w:asciiTheme="minorEastAsia" w:hAnsiTheme="minorEastAsia"/>
          <w:sz w:val="24"/>
          <w:szCs w:val="24"/>
        </w:rPr>
        <w:t>9分</w:t>
      </w:r>
      <w:r w:rsidR="006469E7">
        <w:rPr>
          <w:rFonts w:asciiTheme="minorEastAsia" w:hAnsiTheme="minorEastAsia" w:hint="eastAsia"/>
          <w:sz w:val="24"/>
          <w:szCs w:val="24"/>
        </w:rPr>
        <w:t>）</w:t>
      </w:r>
      <w:proofErr w:type="gramStart"/>
      <w:r w:rsidR="00E76AB8" w:rsidRPr="00F745A3">
        <w:rPr>
          <w:rFonts w:asciiTheme="minorEastAsia" w:hAnsiTheme="minorEastAsia" w:hint="eastAsia"/>
          <w:sz w:val="24"/>
          <w:szCs w:val="24"/>
        </w:rPr>
        <w:t>一</w:t>
      </w:r>
      <w:proofErr w:type="gramEnd"/>
      <w:r w:rsidR="00E76AB8" w:rsidRPr="00F745A3">
        <w:rPr>
          <w:rFonts w:asciiTheme="minorEastAsia" w:hAnsiTheme="minorEastAsia" w:hint="eastAsia"/>
          <w:sz w:val="24"/>
          <w:szCs w:val="24"/>
        </w:rPr>
        <w:t>半径为R，长度为L的均匀带电圆柱面，总电量为Q，试求端面处轴线上P点的电场强度。</w:t>
      </w:r>
    </w:p>
    <w:p w:rsidR="00E76AB8" w:rsidRPr="00F745A3" w:rsidRDefault="00E76AB8" w:rsidP="00F745A3">
      <w:pPr>
        <w:pStyle w:val="a3"/>
        <w:spacing w:beforeLines="50" w:before="156" w:line="300" w:lineRule="auto"/>
        <w:ind w:left="1713" w:firstLineChars="0" w:firstLine="0"/>
        <w:rPr>
          <w:rFonts w:asciiTheme="minorEastAsia" w:hAnsiTheme="minorEastAsia"/>
          <w:sz w:val="24"/>
          <w:szCs w:val="24"/>
        </w:rPr>
      </w:pPr>
    </w:p>
    <w:p w:rsidR="0032072C" w:rsidRPr="00F745A3" w:rsidRDefault="006469E7" w:rsidP="00F745A3">
      <w:pPr>
        <w:pStyle w:val="a3"/>
        <w:spacing w:beforeLines="50" w:before="156" w:line="300" w:lineRule="auto"/>
        <w:ind w:left="1713" w:firstLineChars="0" w:firstLine="0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/>
          <w:noProof/>
          <w:sz w:val="24"/>
          <w:szCs w:val="24"/>
        </w:rPr>
        <w:drawing>
          <wp:anchor distT="0" distB="0" distL="114300" distR="114300" simplePos="0" relativeHeight="251652096" behindDoc="0" locked="0" layoutInCell="1" allowOverlap="1" wp14:anchorId="19EA74F0" wp14:editId="5294DABA">
            <wp:simplePos x="0" y="0"/>
            <wp:positionH relativeFrom="column">
              <wp:posOffset>3886200</wp:posOffset>
            </wp:positionH>
            <wp:positionV relativeFrom="paragraph">
              <wp:posOffset>156210</wp:posOffset>
            </wp:positionV>
            <wp:extent cx="1082040" cy="1371600"/>
            <wp:effectExtent l="0" t="0" r="0" b="0"/>
            <wp:wrapSquare wrapText="bothSides"/>
            <wp:docPr id="3" name="对象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000264" cy="2798224"/>
                      <a:chOff x="2500298" y="1142984"/>
                      <a:chExt cx="2000264" cy="2798224"/>
                    </a:xfrm>
                  </a:grpSpPr>
                  <a:grpSp>
                    <a:nvGrpSpPr>
                      <a:cNvPr id="28" name="组合 27"/>
                      <a:cNvGrpSpPr/>
                    </a:nvGrpSpPr>
                    <a:grpSpPr>
                      <a:xfrm>
                        <a:off x="2500298" y="1142984"/>
                        <a:ext cx="2000264" cy="2798224"/>
                        <a:chOff x="2500298" y="1142984"/>
                        <a:chExt cx="2000264" cy="2798224"/>
                      </a:xfrm>
                    </a:grpSpPr>
                    <a:cxnSp>
                      <a:nvCxnSpPr>
                        <a:cNvPr id="5" name="直接连接符 4"/>
                        <a:cNvCxnSpPr>
                          <a:endCxn id="8" idx="2"/>
                        </a:cNvCxnSpPr>
                      </a:nvCxnSpPr>
                      <a:spPr>
                        <a:xfrm rot="5400000">
                          <a:off x="1857356" y="2000240"/>
                          <a:ext cx="2286016" cy="1000132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" name="直接连接符 6"/>
                        <a:cNvCxnSpPr>
                          <a:endCxn id="8" idx="6"/>
                        </a:cNvCxnSpPr>
                      </a:nvCxnSpPr>
                      <a:spPr>
                        <a:xfrm rot="16200000" flipH="1">
                          <a:off x="2857488" y="2000240"/>
                          <a:ext cx="2286016" cy="1000132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8" name="椭圆 7"/>
                        <a:cNvSpPr/>
                      </a:nvSpPr>
                      <a:spPr>
                        <a:xfrm>
                          <a:off x="2500298" y="3357562"/>
                          <a:ext cx="2000264" cy="571504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 dirty="0">
                              <a:noFill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12" name="直接连接符 11"/>
                        <a:cNvCxnSpPr/>
                      </a:nvCxnSpPr>
                      <a:spPr>
                        <a:xfrm rot="5400000">
                          <a:off x="2322497" y="2535231"/>
                          <a:ext cx="2357454" cy="1588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5" name="直接连接符 14"/>
                        <a:cNvCxnSpPr>
                          <a:endCxn id="8" idx="6"/>
                        </a:cNvCxnSpPr>
                      </a:nvCxnSpPr>
                      <a:spPr>
                        <a:xfrm>
                          <a:off x="3571868" y="3643314"/>
                          <a:ext cx="928694" cy="1588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4" name="TextBox 23"/>
                        <a:cNvSpPr txBox="1"/>
                      </a:nvSpPr>
                      <a:spPr>
                        <a:xfrm>
                          <a:off x="3500430" y="1142984"/>
                          <a:ext cx="64294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/>
                              <a:t>O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5" name="TextBox 24"/>
                        <a:cNvSpPr txBox="1"/>
                      </a:nvSpPr>
                      <a:spPr>
                        <a:xfrm>
                          <a:off x="3929058" y="3571876"/>
                          <a:ext cx="357190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/>
                              <a:t>R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3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3857625" y="2143125"/>
                          <a:ext cx="373063" cy="384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</a:grpSp>
                </lc:lockedCanvas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F7AAC" w:rsidRPr="00F745A3" w:rsidRDefault="00CF7AAC" w:rsidP="006469E7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11.</w:t>
      </w:r>
      <w:r w:rsidR="006469E7">
        <w:rPr>
          <w:rFonts w:asciiTheme="minorEastAsia" w:hAnsiTheme="minorEastAsia" w:hint="eastAsia"/>
          <w:sz w:val="24"/>
          <w:szCs w:val="24"/>
        </w:rPr>
        <w:t>（本题9分）</w:t>
      </w:r>
      <w:proofErr w:type="gramStart"/>
      <w:r w:rsidR="000E1F33" w:rsidRPr="00F745A3">
        <w:rPr>
          <w:rFonts w:asciiTheme="minorEastAsia" w:hAnsiTheme="minorEastAsia" w:hint="eastAsia"/>
          <w:sz w:val="24"/>
          <w:szCs w:val="24"/>
        </w:rPr>
        <w:t>一</w:t>
      </w:r>
      <w:proofErr w:type="gramEnd"/>
      <w:r w:rsidR="000E1F33" w:rsidRPr="00F745A3">
        <w:rPr>
          <w:rFonts w:asciiTheme="minorEastAsia" w:hAnsiTheme="minorEastAsia" w:hint="eastAsia"/>
          <w:sz w:val="24"/>
          <w:szCs w:val="24"/>
        </w:rPr>
        <w:t>底面半径为R的圆锥体，锥面上均匀带电，电荷面密度为</w:t>
      </w:r>
      <w:r w:rsidR="000E1F33" w:rsidRPr="00F745A3">
        <w:rPr>
          <w:rFonts w:asciiTheme="minorEastAsia" w:hAnsiTheme="minorEastAsia"/>
          <w:position w:val="-6"/>
          <w:sz w:val="24"/>
          <w:szCs w:val="24"/>
        </w:rPr>
        <w:object w:dxaOrig="240" w:dyaOrig="220">
          <v:shape id="_x0000_i1028" type="#_x0000_t75" style="width:12pt;height:10.8pt" o:ole="">
            <v:imagedata r:id="rId35" o:title=""/>
          </v:shape>
          <o:OLEObject Type="Embed" ProgID="Equation.DSMT4" ShapeID="_x0000_i1028" DrawAspect="Content" ObjectID="_1741113618" r:id="rId36"/>
        </w:object>
      </w:r>
      <w:r w:rsidR="000E1F33" w:rsidRPr="00F745A3">
        <w:rPr>
          <w:rFonts w:asciiTheme="minorEastAsia" w:hAnsiTheme="minorEastAsia"/>
          <w:sz w:val="24"/>
          <w:szCs w:val="24"/>
        </w:rPr>
        <w:t>，</w:t>
      </w:r>
      <w:proofErr w:type="gramStart"/>
      <w:r w:rsidR="000E1F33" w:rsidRPr="00F745A3">
        <w:rPr>
          <w:rFonts w:asciiTheme="minorEastAsia" w:hAnsiTheme="minorEastAsia"/>
          <w:sz w:val="24"/>
          <w:szCs w:val="24"/>
        </w:rPr>
        <w:t>求锥顶</w:t>
      </w:r>
      <w:proofErr w:type="gramEnd"/>
      <w:r w:rsidR="000E1F33" w:rsidRPr="00F745A3">
        <w:rPr>
          <w:rFonts w:asciiTheme="minorEastAsia" w:hAnsiTheme="minorEastAsia"/>
          <w:sz w:val="24"/>
          <w:szCs w:val="24"/>
        </w:rPr>
        <w:t>处</w:t>
      </w:r>
      <w:r w:rsidR="000E1F33" w:rsidRPr="00F745A3">
        <w:rPr>
          <w:rFonts w:asciiTheme="minorEastAsia" w:hAnsiTheme="minorEastAsia" w:hint="eastAsia"/>
          <w:sz w:val="24"/>
          <w:szCs w:val="24"/>
        </w:rPr>
        <w:t>O点的电势大小。（设无穷远处为电势零点）</w:t>
      </w:r>
    </w:p>
    <w:p w:rsidR="000E1F33" w:rsidRPr="00F745A3" w:rsidRDefault="000E1F33" w:rsidP="00F745A3">
      <w:pPr>
        <w:spacing w:beforeLines="50" w:before="156" w:line="300" w:lineRule="auto"/>
        <w:ind w:left="993"/>
        <w:rPr>
          <w:rFonts w:asciiTheme="minorEastAsia" w:hAnsiTheme="minorEastAsia"/>
          <w:sz w:val="24"/>
          <w:szCs w:val="24"/>
        </w:rPr>
      </w:pPr>
    </w:p>
    <w:p w:rsidR="000E1F33" w:rsidRPr="00F745A3" w:rsidRDefault="000E1F33" w:rsidP="006469E7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12.</w:t>
      </w:r>
      <w:r w:rsidR="006469E7">
        <w:rPr>
          <w:rFonts w:asciiTheme="minorEastAsia" w:hAnsiTheme="minorEastAsia" w:hint="eastAsia"/>
          <w:sz w:val="24"/>
          <w:szCs w:val="24"/>
        </w:rPr>
        <w:t>（本题9分）</w:t>
      </w:r>
      <w:proofErr w:type="gramStart"/>
      <w:r w:rsidRPr="00F745A3">
        <w:rPr>
          <w:rFonts w:asciiTheme="minorEastAsia" w:hAnsiTheme="minorEastAsia" w:hint="eastAsia"/>
          <w:sz w:val="24"/>
          <w:szCs w:val="24"/>
        </w:rPr>
        <w:t>一</w:t>
      </w:r>
      <w:proofErr w:type="gramEnd"/>
      <w:r w:rsidRPr="00F745A3">
        <w:rPr>
          <w:rFonts w:asciiTheme="minorEastAsia" w:hAnsiTheme="minorEastAsia" w:hint="eastAsia"/>
          <w:sz w:val="24"/>
          <w:szCs w:val="24"/>
        </w:rPr>
        <w:t>球形电容器，内球壳半径为R</w:t>
      </w:r>
      <w:r w:rsidRPr="00F745A3">
        <w:rPr>
          <w:rFonts w:asciiTheme="minorEastAsia" w:hAnsiTheme="minorEastAsia" w:hint="eastAsia"/>
          <w:sz w:val="24"/>
          <w:szCs w:val="24"/>
          <w:vertAlign w:val="subscript"/>
        </w:rPr>
        <w:t>1</w:t>
      </w:r>
      <w:r w:rsidRPr="00F745A3">
        <w:rPr>
          <w:rFonts w:asciiTheme="minorEastAsia" w:hAnsiTheme="minorEastAsia" w:hint="eastAsia"/>
          <w:sz w:val="24"/>
          <w:szCs w:val="24"/>
        </w:rPr>
        <w:t>，外球壳半径为R</w:t>
      </w:r>
      <w:r w:rsidRPr="00F745A3">
        <w:rPr>
          <w:rFonts w:asciiTheme="minorEastAsia" w:hAnsiTheme="minorEastAsia" w:hint="eastAsia"/>
          <w:sz w:val="24"/>
          <w:szCs w:val="24"/>
          <w:vertAlign w:val="subscript"/>
        </w:rPr>
        <w:t>2</w:t>
      </w:r>
      <w:r w:rsidR="00B5499F" w:rsidRPr="00F745A3">
        <w:rPr>
          <w:rFonts w:asciiTheme="minorEastAsia" w:hAnsiTheme="minorEastAsia" w:hint="eastAsia"/>
          <w:sz w:val="24"/>
          <w:szCs w:val="24"/>
        </w:rPr>
        <w:t>，两球壳之间充满了相对介电常数为</w:t>
      </w:r>
      <w:r w:rsidR="00B5499F" w:rsidRPr="00F745A3">
        <w:rPr>
          <w:rFonts w:asciiTheme="minorEastAsia" w:hAnsiTheme="minorEastAsia"/>
          <w:position w:val="-12"/>
          <w:sz w:val="24"/>
          <w:szCs w:val="24"/>
        </w:rPr>
        <w:object w:dxaOrig="260" w:dyaOrig="360">
          <v:shape id="_x0000_i1029" type="#_x0000_t75" style="width:13.2pt;height:18pt" o:ole="">
            <v:imagedata r:id="rId37" o:title=""/>
          </v:shape>
          <o:OLEObject Type="Embed" ProgID="Equation.DSMT4" ShapeID="_x0000_i1029" DrawAspect="Content" ObjectID="_1741113619" r:id="rId38"/>
        </w:object>
      </w:r>
      <w:r w:rsidR="00B5499F" w:rsidRPr="00F745A3">
        <w:rPr>
          <w:rFonts w:asciiTheme="minorEastAsia" w:hAnsiTheme="minorEastAsia"/>
          <w:sz w:val="24"/>
          <w:szCs w:val="24"/>
        </w:rPr>
        <w:t>的各向同性均匀电介质。设两球壳之间的电势差为</w:t>
      </w:r>
      <w:r w:rsidR="00B5499F" w:rsidRPr="00F745A3">
        <w:rPr>
          <w:rFonts w:asciiTheme="minorEastAsia" w:hAnsiTheme="minorEastAsia"/>
          <w:position w:val="-12"/>
          <w:sz w:val="24"/>
          <w:szCs w:val="24"/>
        </w:rPr>
        <w:object w:dxaOrig="380" w:dyaOrig="360">
          <v:shape id="_x0000_i1030" type="#_x0000_t75" style="width:19.2pt;height:18pt" o:ole="">
            <v:imagedata r:id="rId39" o:title=""/>
          </v:shape>
          <o:OLEObject Type="Embed" ProgID="Equation.DSMT4" ShapeID="_x0000_i1030" DrawAspect="Content" ObjectID="_1741113620" r:id="rId40"/>
        </w:object>
      </w:r>
      <w:r w:rsidR="00B5499F" w:rsidRPr="00F745A3">
        <w:rPr>
          <w:rFonts w:asciiTheme="minorEastAsia" w:hAnsiTheme="minorEastAsia" w:hint="eastAsia"/>
          <w:sz w:val="24"/>
          <w:szCs w:val="24"/>
        </w:rPr>
        <w:t>，求：（1）电容器的电容；（2）电容器储存的静电场能量。</w:t>
      </w:r>
    </w:p>
    <w:p w:rsidR="0032072C" w:rsidRPr="00F745A3" w:rsidRDefault="006469E7" w:rsidP="006469E7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EFFA553" wp14:editId="10764CD4">
            <wp:simplePos x="0" y="0"/>
            <wp:positionH relativeFrom="column">
              <wp:posOffset>3192780</wp:posOffset>
            </wp:positionH>
            <wp:positionV relativeFrom="paragraph">
              <wp:posOffset>339090</wp:posOffset>
            </wp:positionV>
            <wp:extent cx="2042160" cy="1005840"/>
            <wp:effectExtent l="0" t="0" r="0" b="0"/>
            <wp:wrapSquare wrapText="bothSides"/>
            <wp:docPr id="4" name="对象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571900" cy="1391453"/>
                      <a:chOff x="2500298" y="1643050"/>
                      <a:chExt cx="3571900" cy="1391453"/>
                    </a:xfrm>
                  </a:grpSpPr>
                  <a:grpSp>
                    <a:nvGrpSpPr>
                      <a:cNvPr id="20" name="组合 19"/>
                      <a:cNvGrpSpPr/>
                    </a:nvGrpSpPr>
                    <a:grpSpPr>
                      <a:xfrm>
                        <a:off x="2500298" y="1643050"/>
                        <a:ext cx="3571900" cy="1391453"/>
                        <a:chOff x="2500298" y="1643050"/>
                        <a:chExt cx="3571900" cy="1391453"/>
                      </a:xfrm>
                    </a:grpSpPr>
                    <a:cxnSp>
                      <a:nvCxnSpPr>
                        <a:cNvPr id="5" name="直接箭头连接符 4"/>
                        <a:cNvCxnSpPr/>
                      </a:nvCxnSpPr>
                      <a:spPr>
                        <a:xfrm>
                          <a:off x="2500298" y="1643050"/>
                          <a:ext cx="3071834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" name="直接箭头连接符 6"/>
                        <a:cNvCxnSpPr/>
                      </a:nvCxnSpPr>
                      <a:spPr>
                        <a:xfrm>
                          <a:off x="2571736" y="2928934"/>
                          <a:ext cx="3071834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8" name="椭圆 7"/>
                        <a:cNvSpPr/>
                      </a:nvSpPr>
                      <a:spPr>
                        <a:xfrm>
                          <a:off x="3571868" y="1785926"/>
                          <a:ext cx="1071570" cy="1000132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6" name="直接箭头连接符 5"/>
                        <a:cNvCxnSpPr/>
                      </a:nvCxnSpPr>
                      <a:spPr>
                        <a:xfrm>
                          <a:off x="2571736" y="2285992"/>
                          <a:ext cx="3071834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0" name="直接连接符 9"/>
                        <a:cNvCxnSpPr/>
                      </a:nvCxnSpPr>
                      <a:spPr>
                        <a:xfrm rot="5400000" flipH="1" flipV="1">
                          <a:off x="4000496" y="1928802"/>
                          <a:ext cx="428628" cy="285752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2" name="TextBox 11"/>
                        <a:cNvSpPr txBox="1"/>
                      </a:nvSpPr>
                      <a:spPr>
                        <a:xfrm>
                          <a:off x="4143372" y="1928802"/>
                          <a:ext cx="57150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/>
                              <a:t>R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41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715000" y="2143125"/>
                          <a:ext cx="357188" cy="5064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  <a:sp>
                      <a:nvSpPr>
                        <a:cNvPr id="15" name="弧形 14"/>
                        <a:cNvSpPr/>
                      </a:nvSpPr>
                      <a:spPr>
                        <a:xfrm rot="11635505">
                          <a:off x="3672265" y="1791675"/>
                          <a:ext cx="1357322" cy="1000132"/>
                        </a:xfrm>
                        <a:prstGeom prst="arc">
                          <a:avLst>
                            <a:gd name="adj1" fmla="val 17022518"/>
                            <a:gd name="adj2" fmla="val 20293216"/>
                          </a:avLst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pic>
                      <a:nvPicPr>
                        <a:cNvPr id="0" name="Object 3"/>
                        <a:cNvPicPr>
                          <a:picLocks noChangeAspect="1" noChangeArrowheads="1"/>
                        </a:cNvPicPr>
                      </a:nvPicPr>
                      <a:blipFill>
                        <a:blip r:embed="rId42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143375" y="2768600"/>
                          <a:ext cx="290513" cy="2651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</a:grpSp>
                </lc:lockedCanvas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072C" w:rsidRPr="00F745A3">
        <w:rPr>
          <w:rFonts w:asciiTheme="minorEastAsia" w:hAnsiTheme="minorEastAsia" w:hint="eastAsia"/>
          <w:sz w:val="24"/>
          <w:szCs w:val="24"/>
        </w:rPr>
        <w:t>13.</w:t>
      </w:r>
      <w:r>
        <w:rPr>
          <w:rFonts w:asciiTheme="minorEastAsia" w:hAnsiTheme="minorEastAsia" w:hint="eastAsia"/>
          <w:sz w:val="24"/>
          <w:szCs w:val="24"/>
        </w:rPr>
        <w:t>（本题9分）</w:t>
      </w:r>
      <w:r w:rsidR="0032072C" w:rsidRPr="00F745A3">
        <w:rPr>
          <w:rFonts w:asciiTheme="minorEastAsia" w:hAnsiTheme="minorEastAsia" w:hint="eastAsia"/>
          <w:sz w:val="24"/>
          <w:szCs w:val="24"/>
        </w:rPr>
        <w:t>半径为R的圆盘，带有正电荷，其电荷面密度为</w:t>
      </w:r>
      <w:r w:rsidR="0032072C" w:rsidRPr="00F745A3">
        <w:rPr>
          <w:rFonts w:asciiTheme="minorEastAsia" w:hAnsiTheme="minorEastAsia"/>
          <w:position w:val="-6"/>
          <w:sz w:val="24"/>
          <w:szCs w:val="24"/>
        </w:rPr>
        <w:object w:dxaOrig="700" w:dyaOrig="279">
          <v:shape id="_x0000_i1031" type="#_x0000_t75" style="width:34.8pt;height:13.8pt" o:ole="">
            <v:imagedata r:id="rId43" o:title=""/>
          </v:shape>
          <o:OLEObject Type="Embed" ProgID="Equation.DSMT4" ShapeID="_x0000_i1031" DrawAspect="Content" ObjectID="_1741113621" r:id="rId44"/>
        </w:object>
      </w:r>
      <w:r w:rsidR="0032072C" w:rsidRPr="00F745A3">
        <w:rPr>
          <w:rFonts w:asciiTheme="minorEastAsia" w:hAnsiTheme="minorEastAsia"/>
          <w:sz w:val="24"/>
          <w:szCs w:val="24"/>
        </w:rPr>
        <w:t>，其中</w:t>
      </w:r>
      <w:r w:rsidR="0032072C" w:rsidRPr="00F745A3">
        <w:rPr>
          <w:rFonts w:asciiTheme="minorEastAsia" w:hAnsiTheme="minorEastAsia" w:hint="eastAsia"/>
          <w:sz w:val="24"/>
          <w:szCs w:val="24"/>
        </w:rPr>
        <w:t>k是常数，r为圆盘上一点到圆心处的距离。圆盘放在一个均匀磁场</w:t>
      </w:r>
      <w:r w:rsidR="0032072C" w:rsidRPr="00F745A3">
        <w:rPr>
          <w:rFonts w:asciiTheme="minorEastAsia" w:hAnsiTheme="minorEastAsia"/>
          <w:position w:val="-4"/>
          <w:sz w:val="24"/>
          <w:szCs w:val="24"/>
        </w:rPr>
        <w:object w:dxaOrig="240" w:dyaOrig="340">
          <v:shape id="_x0000_i1032" type="#_x0000_t75" style="width:12pt;height:16.8pt" o:ole="">
            <v:imagedata r:id="rId45" o:title=""/>
          </v:shape>
          <o:OLEObject Type="Embed" ProgID="Equation.DSMT4" ShapeID="_x0000_i1032" DrawAspect="Content" ObjectID="_1741113622" r:id="rId46"/>
        </w:object>
      </w:r>
      <w:r w:rsidR="0032072C" w:rsidRPr="00F745A3">
        <w:rPr>
          <w:rFonts w:asciiTheme="minorEastAsia" w:hAnsiTheme="minorEastAsia" w:hint="eastAsia"/>
          <w:sz w:val="24"/>
          <w:szCs w:val="24"/>
        </w:rPr>
        <w:t>中，其法线方向与磁场垂直，当圆盘以角速度</w:t>
      </w:r>
      <w:r w:rsidR="0032072C" w:rsidRPr="00F745A3">
        <w:rPr>
          <w:rFonts w:asciiTheme="minorEastAsia" w:hAnsiTheme="minorEastAsia"/>
          <w:position w:val="-6"/>
          <w:sz w:val="24"/>
          <w:szCs w:val="24"/>
        </w:rPr>
        <w:object w:dxaOrig="240" w:dyaOrig="220">
          <v:shape id="_x0000_i1033" type="#_x0000_t75" style="width:12pt;height:10.8pt" o:ole="">
            <v:imagedata r:id="rId47" o:title=""/>
          </v:shape>
          <o:OLEObject Type="Embed" ProgID="Equation.DSMT4" ShapeID="_x0000_i1033" DrawAspect="Content" ObjectID="_1741113623" r:id="rId48"/>
        </w:object>
      </w:r>
      <w:r w:rsidR="0032072C" w:rsidRPr="00F745A3">
        <w:rPr>
          <w:rFonts w:asciiTheme="minorEastAsia" w:hAnsiTheme="minorEastAsia"/>
          <w:sz w:val="24"/>
          <w:szCs w:val="24"/>
        </w:rPr>
        <w:t>绕过圆心且垂直于圆盘平面的轴作逆时针旋转时，求圆盘所受磁力矩的大小和方向。</w:t>
      </w:r>
    </w:p>
    <w:p w:rsidR="004D2EAF" w:rsidRDefault="004D2EAF" w:rsidP="006469E7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</w:p>
    <w:p w:rsidR="004D2EAF" w:rsidRDefault="004D2EAF" w:rsidP="006469E7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</w:p>
    <w:p w:rsidR="004D2EAF" w:rsidRDefault="004D2EAF" w:rsidP="006469E7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</w:p>
    <w:p w:rsidR="004D2EAF" w:rsidRDefault="004D2EAF" w:rsidP="006469E7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</w:p>
    <w:p w:rsidR="0032072C" w:rsidRPr="00F745A3" w:rsidRDefault="006469E7" w:rsidP="006469E7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/>
          <w:noProof/>
          <w:sz w:val="24"/>
          <w:szCs w:val="24"/>
        </w:rPr>
        <w:lastRenderedPageBreak/>
        <w:drawing>
          <wp:anchor distT="0" distB="0" distL="114300" distR="114300" simplePos="0" relativeHeight="251671552" behindDoc="0" locked="0" layoutInCell="1" allowOverlap="1" wp14:anchorId="07C1AFF1" wp14:editId="2C876A9F">
            <wp:simplePos x="0" y="0"/>
            <wp:positionH relativeFrom="column">
              <wp:posOffset>3329940</wp:posOffset>
            </wp:positionH>
            <wp:positionV relativeFrom="paragraph">
              <wp:posOffset>106680</wp:posOffset>
            </wp:positionV>
            <wp:extent cx="1943100" cy="1318260"/>
            <wp:effectExtent l="0" t="0" r="0" b="0"/>
            <wp:wrapSquare wrapText="bothSides"/>
            <wp:docPr id="5" name="对象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000528" cy="2786082"/>
                      <a:chOff x="2357422" y="1000108"/>
                      <a:chExt cx="4000528" cy="2786082"/>
                    </a:xfrm>
                  </a:grpSpPr>
                  <a:grpSp>
                    <a:nvGrpSpPr>
                      <a:cNvPr id="37" name="组合 36"/>
                      <a:cNvGrpSpPr/>
                    </a:nvGrpSpPr>
                    <a:grpSpPr>
                      <a:xfrm>
                        <a:off x="2357422" y="1000108"/>
                        <a:ext cx="4000528" cy="2786082"/>
                        <a:chOff x="2357422" y="1000108"/>
                        <a:chExt cx="4000528" cy="2786082"/>
                      </a:xfrm>
                    </a:grpSpPr>
                    <a:cxnSp>
                      <a:nvCxnSpPr>
                        <a:cNvPr id="5" name="直接连接符 4"/>
                        <a:cNvCxnSpPr/>
                      </a:nvCxnSpPr>
                      <a:spPr>
                        <a:xfrm rot="5400000">
                          <a:off x="1322365" y="2392355"/>
                          <a:ext cx="2785288" cy="794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" name="直接箭头连接符 6"/>
                        <a:cNvCxnSpPr/>
                      </a:nvCxnSpPr>
                      <a:spPr>
                        <a:xfrm rot="5400000" flipH="1" flipV="1">
                          <a:off x="2393935" y="2535231"/>
                          <a:ext cx="642942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8" name="TextBox 7"/>
                        <a:cNvSpPr txBox="1"/>
                      </a:nvSpPr>
                      <a:spPr>
                        <a:xfrm>
                          <a:off x="2357422" y="2071678"/>
                          <a:ext cx="500066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dirty="0"/>
                              <a:t>I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  <a:cxnSp>
                      <a:nvCxnSpPr>
                        <a:cNvPr id="10" name="直接连接符 9"/>
                        <a:cNvCxnSpPr/>
                      </a:nvCxnSpPr>
                      <a:spPr>
                        <a:xfrm>
                          <a:off x="3571868" y="3357562"/>
                          <a:ext cx="1928826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3" name="直接连接符 12"/>
                        <a:cNvCxnSpPr/>
                      </a:nvCxnSpPr>
                      <a:spPr>
                        <a:xfrm flipV="1">
                          <a:off x="3571868" y="1500174"/>
                          <a:ext cx="1928826" cy="18573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6" name="直接连接符 15"/>
                        <a:cNvCxnSpPr/>
                      </a:nvCxnSpPr>
                      <a:spPr>
                        <a:xfrm rot="5400000">
                          <a:off x="4572000" y="2428868"/>
                          <a:ext cx="1857388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0" name="TextBox 19"/>
                        <a:cNvSpPr txBox="1"/>
                      </a:nvSpPr>
                      <a:spPr>
                        <a:xfrm>
                          <a:off x="5500694" y="1285860"/>
                          <a:ext cx="428628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/>
                              <a:t>A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1" name="TextBox 20"/>
                        <a:cNvSpPr txBox="1"/>
                      </a:nvSpPr>
                      <a:spPr>
                        <a:xfrm>
                          <a:off x="5429256" y="3286124"/>
                          <a:ext cx="428628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/>
                              <a:t>C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2" name="TextBox 21"/>
                        <a:cNvSpPr txBox="1"/>
                      </a:nvSpPr>
                      <a:spPr>
                        <a:xfrm>
                          <a:off x="3571868" y="3357562"/>
                          <a:ext cx="428628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/>
                              <a:t>B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3" name="TextBox 22"/>
                        <a:cNvSpPr txBox="1"/>
                      </a:nvSpPr>
                      <a:spPr>
                        <a:xfrm>
                          <a:off x="4572000" y="3357562"/>
                          <a:ext cx="28575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/>
                              <a:t>a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4" name="TextBox 23"/>
                        <a:cNvSpPr txBox="1"/>
                      </a:nvSpPr>
                      <a:spPr>
                        <a:xfrm>
                          <a:off x="4214810" y="2214554"/>
                          <a:ext cx="28575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/>
                              <a:t>c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5" name="TextBox 24"/>
                        <a:cNvSpPr txBox="1"/>
                      </a:nvSpPr>
                      <a:spPr>
                        <a:xfrm>
                          <a:off x="5500694" y="2357430"/>
                          <a:ext cx="21431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/>
                              <a:t>b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  <a:cxnSp>
                      <a:nvCxnSpPr>
                        <a:cNvPr id="27" name="直接连接符 26"/>
                        <a:cNvCxnSpPr/>
                      </a:nvCxnSpPr>
                      <a:spPr>
                        <a:xfrm rot="5400000">
                          <a:off x="3358348" y="3571082"/>
                          <a:ext cx="428628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9" name="直接箭头连接符 28"/>
                        <a:cNvCxnSpPr/>
                      </a:nvCxnSpPr>
                      <a:spPr>
                        <a:xfrm>
                          <a:off x="2714612" y="3571876"/>
                          <a:ext cx="857256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1" name="直接箭头连接符 30"/>
                        <a:cNvCxnSpPr/>
                      </a:nvCxnSpPr>
                      <a:spPr>
                        <a:xfrm rot="10800000">
                          <a:off x="2714612" y="3571876"/>
                          <a:ext cx="357190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33" name="TextBox 32"/>
                        <a:cNvSpPr txBox="1"/>
                      </a:nvSpPr>
                      <a:spPr>
                        <a:xfrm>
                          <a:off x="2928926" y="3214686"/>
                          <a:ext cx="357190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/>
                              <a:t>d</a:t>
                            </a:r>
                            <a:endParaRPr lang="zh-CN" altLang="en-US" dirty="0"/>
                          </a:p>
                        </a:txBody>
                        <a:useSpRect/>
                      </a:txSp>
                    </a:sp>
                    <a:cxnSp>
                      <a:nvCxnSpPr>
                        <a:cNvPr id="35" name="直接箭头连接符 34"/>
                        <a:cNvCxnSpPr/>
                      </a:nvCxnSpPr>
                      <a:spPr>
                        <a:xfrm>
                          <a:off x="5786446" y="2143116"/>
                          <a:ext cx="571504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4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786438" y="1571625"/>
                          <a:ext cx="357187" cy="6429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</a:grpSp>
                </lc:lockedCanvas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072C" w:rsidRPr="00F745A3">
        <w:rPr>
          <w:rFonts w:asciiTheme="minorEastAsia" w:hAnsiTheme="minorEastAsia" w:hint="eastAsia"/>
          <w:sz w:val="24"/>
          <w:szCs w:val="24"/>
        </w:rPr>
        <w:t>14.</w:t>
      </w:r>
      <w:r>
        <w:rPr>
          <w:rFonts w:asciiTheme="minorEastAsia" w:hAnsiTheme="minorEastAsia" w:hint="eastAsia"/>
          <w:sz w:val="24"/>
          <w:szCs w:val="24"/>
        </w:rPr>
        <w:t>（本题9分）</w:t>
      </w:r>
      <w:r w:rsidR="0032072C" w:rsidRPr="00F745A3">
        <w:rPr>
          <w:rFonts w:asciiTheme="minorEastAsia" w:hAnsiTheme="minorEastAsia" w:hint="eastAsia"/>
          <w:sz w:val="24"/>
          <w:szCs w:val="24"/>
        </w:rPr>
        <w:t>无限长直导线，通以恒定电流I，有一个与之共面的直角三角形线圈ABC。已知AC边长为b，且与长直导线平行，BC边长为a。若线圈以垂直于导线方向的速度</w:t>
      </w:r>
      <w:r w:rsidR="0032072C" w:rsidRPr="00F745A3">
        <w:rPr>
          <w:rFonts w:asciiTheme="minorEastAsia" w:hAnsiTheme="minorEastAsia"/>
          <w:position w:val="-6"/>
          <w:sz w:val="24"/>
          <w:szCs w:val="24"/>
        </w:rPr>
        <w:object w:dxaOrig="200" w:dyaOrig="360">
          <v:shape id="_x0000_i1034" type="#_x0000_t75" style="width:10.2pt;height:18pt" o:ole="">
            <v:imagedata r:id="rId50" o:title=""/>
          </v:shape>
          <o:OLEObject Type="Embed" ProgID="Equation.DSMT4" ShapeID="_x0000_i1034" DrawAspect="Content" ObjectID="_1741113624" r:id="rId51"/>
        </w:object>
      </w:r>
      <w:r w:rsidR="0032072C" w:rsidRPr="00F745A3">
        <w:rPr>
          <w:rFonts w:asciiTheme="minorEastAsia" w:hAnsiTheme="minorEastAsia"/>
          <w:sz w:val="24"/>
          <w:szCs w:val="24"/>
        </w:rPr>
        <w:t>向右平移，当</w:t>
      </w:r>
      <w:r w:rsidR="0032072C" w:rsidRPr="00F745A3">
        <w:rPr>
          <w:rFonts w:asciiTheme="minorEastAsia" w:hAnsiTheme="minorEastAsia" w:hint="eastAsia"/>
          <w:sz w:val="24"/>
          <w:szCs w:val="24"/>
        </w:rPr>
        <w:t>B点与长直导线的距离为d时，求线圈ABC内的感应电动势的大小和方向。</w:t>
      </w:r>
    </w:p>
    <w:p w:rsidR="005E0041" w:rsidRPr="00F745A3" w:rsidRDefault="006469E7" w:rsidP="006469E7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19170B6C" wp14:editId="241DE216">
            <wp:simplePos x="0" y="0"/>
            <wp:positionH relativeFrom="column">
              <wp:posOffset>3649980</wp:posOffset>
            </wp:positionH>
            <wp:positionV relativeFrom="paragraph">
              <wp:posOffset>102870</wp:posOffset>
            </wp:positionV>
            <wp:extent cx="1623060" cy="1455420"/>
            <wp:effectExtent l="0" t="0" r="0" b="0"/>
            <wp:wrapSquare wrapText="bothSides"/>
            <wp:docPr id="7" name="对象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544780" cy="2869662"/>
                      <a:chOff x="2357422" y="1000108"/>
                      <a:chExt cx="2544780" cy="2869662"/>
                    </a:xfrm>
                  </a:grpSpPr>
                  <a:grpSp>
                    <a:nvGrpSpPr>
                      <a:cNvPr id="62" name="组合 61"/>
                      <a:cNvGrpSpPr/>
                    </a:nvGrpSpPr>
                    <a:grpSpPr>
                      <a:xfrm>
                        <a:off x="2357422" y="1000108"/>
                        <a:ext cx="2544780" cy="2869662"/>
                        <a:chOff x="2357422" y="1000108"/>
                        <a:chExt cx="2544780" cy="2869662"/>
                      </a:xfrm>
                    </a:grpSpPr>
                    <a:cxnSp>
                      <a:nvCxnSpPr>
                        <a:cNvPr id="5" name="直接连接符 4"/>
                        <a:cNvCxnSpPr/>
                      </a:nvCxnSpPr>
                      <a:spPr>
                        <a:xfrm rot="5400000">
                          <a:off x="1322365" y="2392355"/>
                          <a:ext cx="2785288" cy="794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grpSp>
                      <a:nvGrpSpPr>
                        <a:cNvPr id="4" name="组合 60"/>
                        <a:cNvGrpSpPr/>
                      </a:nvGrpSpPr>
                      <a:grpSpPr>
                        <a:xfrm>
                          <a:off x="2357422" y="1357298"/>
                          <a:ext cx="2544780" cy="2512472"/>
                          <a:chOff x="2357422" y="1357298"/>
                          <a:chExt cx="2544780" cy="2512472"/>
                        </a:xfrm>
                      </a:grpSpPr>
                      <a:cxnSp>
                        <a:nvCxnSpPr>
                          <a:cNvPr id="7" name="直接箭头连接符 6"/>
                          <a:cNvCxnSpPr/>
                        </a:nvCxnSpPr>
                        <a:spPr>
                          <a:xfrm rot="5400000" flipH="1" flipV="1">
                            <a:off x="2393935" y="2535231"/>
                            <a:ext cx="642942" cy="158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8" name="TextBox 7"/>
                          <a:cNvSpPr txBox="1"/>
                        </a:nvSpPr>
                        <a:spPr>
                          <a:xfrm>
                            <a:off x="2357422" y="2071678"/>
                            <a:ext cx="500066" cy="369332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dirty="0"/>
                                <a:t>I</a:t>
                              </a:r>
                              <a:endParaRPr lang="zh-CN" altLang="en-US" dirty="0"/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6" name="直接连接符 15"/>
                          <a:cNvCxnSpPr/>
                        </a:nvCxnSpPr>
                        <a:spPr>
                          <a:xfrm rot="5400000">
                            <a:off x="2643968" y="2285198"/>
                            <a:ext cx="1857388" cy="1588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23" name="TextBox 22"/>
                          <a:cNvSpPr txBox="1"/>
                        </a:nvSpPr>
                        <a:spPr>
                          <a:xfrm>
                            <a:off x="3071802" y="2357430"/>
                            <a:ext cx="285752" cy="369332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altLang="zh-CN" dirty="0" smtClean="0"/>
                                <a:t>a</a:t>
                              </a:r>
                              <a:endParaRPr lang="zh-CN" altLang="en-US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5" name="TextBox 24"/>
                          <a:cNvSpPr txBox="1"/>
                        </a:nvSpPr>
                        <a:spPr>
                          <a:xfrm>
                            <a:off x="3428992" y="3500438"/>
                            <a:ext cx="214314" cy="369332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altLang="zh-CN" dirty="0" smtClean="0"/>
                                <a:t>b</a:t>
                              </a:r>
                              <a:endParaRPr lang="zh-CN" altLang="en-US" dirty="0"/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27" name="直接连接符 26"/>
                          <a:cNvCxnSpPr/>
                        </a:nvCxnSpPr>
                        <a:spPr>
                          <a:xfrm rot="5400000">
                            <a:off x="4072728" y="3571082"/>
                            <a:ext cx="428628" cy="1588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29" name="直接箭头连接符 28"/>
                          <a:cNvCxnSpPr/>
                        </a:nvCxnSpPr>
                        <a:spPr>
                          <a:xfrm>
                            <a:off x="2928926" y="3571876"/>
                            <a:ext cx="1357321" cy="158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31" name="直接箭头连接符 30"/>
                          <a:cNvCxnSpPr/>
                        </a:nvCxnSpPr>
                        <a:spPr>
                          <a:xfrm rot="10800000">
                            <a:off x="2714612" y="3571876"/>
                            <a:ext cx="357190" cy="158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39" name="直接连接符 38"/>
                          <a:cNvCxnSpPr/>
                        </a:nvCxnSpPr>
                        <a:spPr>
                          <a:xfrm>
                            <a:off x="3571868" y="1357298"/>
                            <a:ext cx="714380" cy="1588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40" name="直接连接符 39"/>
                          <a:cNvCxnSpPr/>
                        </a:nvCxnSpPr>
                        <a:spPr>
                          <a:xfrm rot="5400000">
                            <a:off x="3358348" y="2285198"/>
                            <a:ext cx="1857388" cy="1588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41" name="直接连接符 40"/>
                          <a:cNvCxnSpPr/>
                        </a:nvCxnSpPr>
                        <a:spPr>
                          <a:xfrm>
                            <a:off x="3571868" y="3214686"/>
                            <a:ext cx="714380" cy="1588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42" name="直接箭头连接符 41"/>
                          <a:cNvCxnSpPr/>
                        </a:nvCxnSpPr>
                        <a:spPr>
                          <a:xfrm>
                            <a:off x="2714612" y="2714620"/>
                            <a:ext cx="857256" cy="158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44" name="直接箭头连接符 43"/>
                          <a:cNvCxnSpPr/>
                        </a:nvCxnSpPr>
                        <a:spPr>
                          <a:xfrm rot="10800000">
                            <a:off x="2714612" y="2714620"/>
                            <a:ext cx="285752" cy="158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50" name="直接连接符 49"/>
                          <a:cNvCxnSpPr/>
                        </a:nvCxnSpPr>
                        <a:spPr>
                          <a:xfrm>
                            <a:off x="4214810" y="1357298"/>
                            <a:ext cx="357190" cy="1588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52" name="直接箭头连接符 51"/>
                          <a:cNvCxnSpPr/>
                        </a:nvCxnSpPr>
                        <a:spPr>
                          <a:xfrm rot="5400000">
                            <a:off x="3500430" y="2285992"/>
                            <a:ext cx="1857388" cy="158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54" name="直接连接符 53"/>
                          <a:cNvCxnSpPr/>
                        </a:nvCxnSpPr>
                        <a:spPr>
                          <a:xfrm>
                            <a:off x="4286248" y="3214686"/>
                            <a:ext cx="357190" cy="1588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58" name="直接箭头连接符 57"/>
                          <a:cNvCxnSpPr/>
                        </a:nvCxnSpPr>
                        <a:spPr>
                          <a:xfrm rot="5400000" flipH="1" flipV="1">
                            <a:off x="4215604" y="1570818"/>
                            <a:ext cx="428628" cy="158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pic>
                        <a:nvPicPr>
                          <a:cNvPr id="0" name="Object 2"/>
                          <a:cNvPicPr>
                            <a:picLocks noChangeAspect="1" noChangeArrowheads="1"/>
                          </a:cNvPicPr>
                        </a:nvPicPr>
                        <a:blipFill>
                          <a:blip r:embed="rId52"/>
                          <a:srcRect/>
                          <a:stretch>
                            <a:fillRect/>
                          </a:stretch>
                        </a:blipFill>
                        <a:spPr bwMode="auto">
                          <a:xfrm>
                            <a:off x="4572000" y="2143125"/>
                            <a:ext cx="330200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a:spPr>
                      </a:pic>
                    </a:grpSp>
                  </a:grpSp>
                </lc:lockedCanvas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E0041" w:rsidRPr="00F745A3">
        <w:rPr>
          <w:rFonts w:asciiTheme="minorEastAsia" w:hAnsiTheme="minorEastAsia" w:hint="eastAsia"/>
          <w:sz w:val="24"/>
          <w:szCs w:val="24"/>
        </w:rPr>
        <w:t>15.</w:t>
      </w:r>
      <w:r>
        <w:rPr>
          <w:rFonts w:asciiTheme="minorEastAsia" w:hAnsiTheme="minorEastAsia" w:hint="eastAsia"/>
          <w:sz w:val="24"/>
          <w:szCs w:val="24"/>
        </w:rPr>
        <w:t>（本题9分）</w:t>
      </w:r>
      <w:proofErr w:type="gramStart"/>
      <w:r w:rsidR="005E0041" w:rsidRPr="00F745A3">
        <w:rPr>
          <w:rFonts w:asciiTheme="minorEastAsia" w:hAnsiTheme="minorEastAsia" w:hint="eastAsia"/>
          <w:sz w:val="24"/>
          <w:szCs w:val="24"/>
        </w:rPr>
        <w:t>一</w:t>
      </w:r>
      <w:proofErr w:type="gramEnd"/>
      <w:r w:rsidR="005E0041" w:rsidRPr="00F745A3">
        <w:rPr>
          <w:rFonts w:asciiTheme="minorEastAsia" w:hAnsiTheme="minorEastAsia" w:hint="eastAsia"/>
          <w:sz w:val="24"/>
          <w:szCs w:val="24"/>
        </w:rPr>
        <w:t>无限长直导线通有电流</w:t>
      </w:r>
      <w:r w:rsidR="005E0041" w:rsidRPr="00F745A3">
        <w:rPr>
          <w:rFonts w:asciiTheme="minorEastAsia" w:hAnsiTheme="minorEastAsia"/>
          <w:position w:val="-12"/>
          <w:sz w:val="24"/>
          <w:szCs w:val="24"/>
        </w:rPr>
        <w:object w:dxaOrig="920" w:dyaOrig="380">
          <v:shape id="_x0000_i1035" type="#_x0000_t75" style="width:46.2pt;height:19.2pt" o:ole="">
            <v:imagedata r:id="rId53" o:title=""/>
          </v:shape>
          <o:OLEObject Type="Embed" ProgID="Equation.DSMT4" ShapeID="_x0000_i1035" DrawAspect="Content" ObjectID="_1741113625" r:id="rId54"/>
        </w:object>
      </w:r>
      <w:r w:rsidR="005E0041" w:rsidRPr="00F745A3">
        <w:rPr>
          <w:rFonts w:asciiTheme="minorEastAsia" w:hAnsiTheme="minorEastAsia"/>
          <w:sz w:val="24"/>
          <w:szCs w:val="24"/>
        </w:rPr>
        <w:t>，矩形线圈与长直导线共面放置，其长边与导线平行，位置如图所示，求：（</w:t>
      </w:r>
      <w:r w:rsidR="005E0041" w:rsidRPr="00F745A3">
        <w:rPr>
          <w:rFonts w:asciiTheme="minorEastAsia" w:hAnsiTheme="minorEastAsia" w:hint="eastAsia"/>
          <w:sz w:val="24"/>
          <w:szCs w:val="24"/>
        </w:rPr>
        <w:t>1）矩形线圈中感应电动势的大小及感应电流的方向；（2）导线与线圈的互感系数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5E0041" w:rsidRPr="00F745A3" w:rsidRDefault="005E0041" w:rsidP="00F745A3">
      <w:pPr>
        <w:spacing w:beforeLines="50" w:before="156" w:line="300" w:lineRule="auto"/>
        <w:ind w:left="993"/>
        <w:rPr>
          <w:rFonts w:asciiTheme="minorEastAsia" w:hAnsiTheme="minorEastAsia"/>
          <w:sz w:val="24"/>
          <w:szCs w:val="24"/>
        </w:rPr>
      </w:pPr>
    </w:p>
    <w:p w:rsidR="005E0041" w:rsidRPr="00F745A3" w:rsidRDefault="00795143" w:rsidP="006469E7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四、</w:t>
      </w:r>
      <w:r w:rsidR="00EF0B6C" w:rsidRPr="00F745A3">
        <w:rPr>
          <w:rFonts w:asciiTheme="minorEastAsia" w:hAnsiTheme="minorEastAsia" w:hint="eastAsia"/>
          <w:sz w:val="24"/>
          <w:szCs w:val="24"/>
        </w:rPr>
        <w:t>设计应用题</w:t>
      </w:r>
      <w:r w:rsidR="006469E7">
        <w:rPr>
          <w:rFonts w:asciiTheme="minorEastAsia" w:hAnsiTheme="minorEastAsia" w:hint="eastAsia"/>
          <w:sz w:val="24"/>
          <w:szCs w:val="24"/>
        </w:rPr>
        <w:t>（共8分）</w:t>
      </w:r>
    </w:p>
    <w:p w:rsidR="00795143" w:rsidRPr="00F745A3" w:rsidRDefault="002F4BDC" w:rsidP="006469E7">
      <w:pPr>
        <w:spacing w:beforeLines="50" w:before="156" w:line="300" w:lineRule="auto"/>
        <w:ind w:leftChars="-1" w:left="-1" w:hanging="1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16、</w:t>
      </w:r>
      <w:r w:rsidR="006469E7">
        <w:rPr>
          <w:rFonts w:asciiTheme="minorEastAsia" w:hAnsiTheme="minorEastAsia" w:hint="eastAsia"/>
          <w:sz w:val="24"/>
          <w:szCs w:val="24"/>
        </w:rPr>
        <w:t>（本题8分）</w:t>
      </w:r>
      <w:r w:rsidRPr="00F745A3">
        <w:rPr>
          <w:rFonts w:asciiTheme="minorEastAsia" w:hAnsiTheme="minorEastAsia" w:hint="eastAsia"/>
          <w:sz w:val="24"/>
          <w:szCs w:val="24"/>
        </w:rPr>
        <w:t>电磁炉是常用的家用电器，其烹调方式与传统的明火烹调有很大的不同，简述其基本工作原理。</w:t>
      </w:r>
    </w:p>
    <w:p w:rsidR="00795143" w:rsidRPr="00F745A3" w:rsidRDefault="00795143" w:rsidP="00F745A3">
      <w:pPr>
        <w:spacing w:beforeLines="50" w:before="156" w:line="300" w:lineRule="auto"/>
        <w:ind w:left="993"/>
        <w:rPr>
          <w:rFonts w:asciiTheme="minorEastAsia" w:hAnsiTheme="minorEastAsia"/>
          <w:sz w:val="24"/>
          <w:szCs w:val="24"/>
        </w:rPr>
      </w:pPr>
    </w:p>
    <w:p w:rsidR="00795143" w:rsidRPr="00F745A3" w:rsidRDefault="00795143" w:rsidP="00F745A3">
      <w:pPr>
        <w:spacing w:beforeLines="50" w:before="156" w:line="300" w:lineRule="auto"/>
        <w:ind w:left="993"/>
        <w:rPr>
          <w:rFonts w:asciiTheme="minorEastAsia" w:hAnsiTheme="minorEastAsia"/>
          <w:sz w:val="24"/>
          <w:szCs w:val="24"/>
        </w:rPr>
      </w:pPr>
    </w:p>
    <w:p w:rsidR="00795143" w:rsidRPr="00F745A3" w:rsidRDefault="00795143" w:rsidP="00F745A3">
      <w:pPr>
        <w:spacing w:beforeLines="50" w:before="156" w:line="300" w:lineRule="auto"/>
        <w:ind w:left="993"/>
        <w:rPr>
          <w:rFonts w:asciiTheme="minorEastAsia" w:hAnsiTheme="minorEastAsia"/>
          <w:sz w:val="24"/>
          <w:szCs w:val="24"/>
        </w:rPr>
      </w:pPr>
      <w:bookmarkStart w:id="0" w:name="_GoBack"/>
      <w:bookmarkEnd w:id="0"/>
    </w:p>
    <w:sectPr w:rsidR="00795143" w:rsidRPr="00F745A3" w:rsidSect="00F9306B">
      <w:footerReference w:type="default" r:id="rId5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6F78" w:rsidRDefault="00E86F78" w:rsidP="00F063B3">
      <w:r>
        <w:separator/>
      </w:r>
    </w:p>
  </w:endnote>
  <w:endnote w:type="continuationSeparator" w:id="0">
    <w:p w:rsidR="00E86F78" w:rsidRDefault="00E86F78" w:rsidP="00F063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77837669"/>
      <w:docPartObj>
        <w:docPartGallery w:val="Page Numbers (Bottom of Page)"/>
        <w:docPartUnique/>
      </w:docPartObj>
    </w:sdtPr>
    <w:sdtContent>
      <w:p w:rsidR="006469E7" w:rsidRDefault="006469E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2EAF" w:rsidRPr="004D2EAF">
          <w:rPr>
            <w:noProof/>
            <w:lang w:val="zh-CN"/>
          </w:rPr>
          <w:t>2</w:t>
        </w:r>
        <w:r>
          <w:fldChar w:fldCharType="end"/>
        </w:r>
      </w:p>
    </w:sdtContent>
  </w:sdt>
  <w:p w:rsidR="006469E7" w:rsidRDefault="006469E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6F78" w:rsidRDefault="00E86F78" w:rsidP="00F063B3">
      <w:r>
        <w:separator/>
      </w:r>
    </w:p>
  </w:footnote>
  <w:footnote w:type="continuationSeparator" w:id="0">
    <w:p w:rsidR="00E86F78" w:rsidRDefault="00E86F78" w:rsidP="00F063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64F3844"/>
    <w:multiLevelType w:val="hybridMultilevel"/>
    <w:tmpl w:val="8F1A6ACA"/>
    <w:lvl w:ilvl="0" w:tplc="850C835A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96D18C5"/>
    <w:multiLevelType w:val="hybridMultilevel"/>
    <w:tmpl w:val="9976BD80"/>
    <w:lvl w:ilvl="0" w:tplc="95D457D2">
      <w:start w:val="1"/>
      <w:numFmt w:val="decimal"/>
      <w:lvlText w:val="%1、"/>
      <w:lvlJc w:val="left"/>
      <w:pPr>
        <w:ind w:left="171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C0F33"/>
    <w:rsid w:val="00013E20"/>
    <w:rsid w:val="000233FE"/>
    <w:rsid w:val="00040279"/>
    <w:rsid w:val="00041EB7"/>
    <w:rsid w:val="0004251C"/>
    <w:rsid w:val="00045F03"/>
    <w:rsid w:val="00081B41"/>
    <w:rsid w:val="00092AC1"/>
    <w:rsid w:val="000A1023"/>
    <w:rsid w:val="000A1F76"/>
    <w:rsid w:val="000A393F"/>
    <w:rsid w:val="000A40B0"/>
    <w:rsid w:val="000C2E1D"/>
    <w:rsid w:val="000C6D99"/>
    <w:rsid w:val="000E1F33"/>
    <w:rsid w:val="000F453E"/>
    <w:rsid w:val="001427F4"/>
    <w:rsid w:val="00163349"/>
    <w:rsid w:val="00163EFE"/>
    <w:rsid w:val="00170C7B"/>
    <w:rsid w:val="00173388"/>
    <w:rsid w:val="00174C32"/>
    <w:rsid w:val="00180AA0"/>
    <w:rsid w:val="001836F3"/>
    <w:rsid w:val="00192459"/>
    <w:rsid w:val="001B1FC5"/>
    <w:rsid w:val="001B505B"/>
    <w:rsid w:val="001B63B8"/>
    <w:rsid w:val="001C1A31"/>
    <w:rsid w:val="001D0E09"/>
    <w:rsid w:val="001E16E4"/>
    <w:rsid w:val="001E5A7A"/>
    <w:rsid w:val="00211EEB"/>
    <w:rsid w:val="00212B53"/>
    <w:rsid w:val="00222ACC"/>
    <w:rsid w:val="00241CC4"/>
    <w:rsid w:val="00246093"/>
    <w:rsid w:val="002545E9"/>
    <w:rsid w:val="00264D2D"/>
    <w:rsid w:val="00266FC7"/>
    <w:rsid w:val="002912D3"/>
    <w:rsid w:val="00291938"/>
    <w:rsid w:val="002A11EB"/>
    <w:rsid w:val="002A3AFE"/>
    <w:rsid w:val="002A405D"/>
    <w:rsid w:val="002C6833"/>
    <w:rsid w:val="002F4BDC"/>
    <w:rsid w:val="00304D88"/>
    <w:rsid w:val="00306CB0"/>
    <w:rsid w:val="003120BA"/>
    <w:rsid w:val="0032072C"/>
    <w:rsid w:val="00325B60"/>
    <w:rsid w:val="00331247"/>
    <w:rsid w:val="003327F9"/>
    <w:rsid w:val="00343687"/>
    <w:rsid w:val="0034579E"/>
    <w:rsid w:val="0034614C"/>
    <w:rsid w:val="003515F2"/>
    <w:rsid w:val="00360865"/>
    <w:rsid w:val="00361A52"/>
    <w:rsid w:val="00364983"/>
    <w:rsid w:val="00367077"/>
    <w:rsid w:val="00372485"/>
    <w:rsid w:val="0037593A"/>
    <w:rsid w:val="00380F80"/>
    <w:rsid w:val="00381873"/>
    <w:rsid w:val="00397C34"/>
    <w:rsid w:val="003A0359"/>
    <w:rsid w:val="003A2911"/>
    <w:rsid w:val="003B026C"/>
    <w:rsid w:val="003B12AC"/>
    <w:rsid w:val="003B342E"/>
    <w:rsid w:val="003B3AE8"/>
    <w:rsid w:val="003B4B86"/>
    <w:rsid w:val="003E2BBE"/>
    <w:rsid w:val="003E5E5A"/>
    <w:rsid w:val="003F0F3A"/>
    <w:rsid w:val="003F42A7"/>
    <w:rsid w:val="003F4F2B"/>
    <w:rsid w:val="003F6432"/>
    <w:rsid w:val="003F728C"/>
    <w:rsid w:val="004068CF"/>
    <w:rsid w:val="004079FC"/>
    <w:rsid w:val="004145F2"/>
    <w:rsid w:val="00414E06"/>
    <w:rsid w:val="00415961"/>
    <w:rsid w:val="004169C8"/>
    <w:rsid w:val="0042341F"/>
    <w:rsid w:val="00433D53"/>
    <w:rsid w:val="00436271"/>
    <w:rsid w:val="004429F4"/>
    <w:rsid w:val="00445198"/>
    <w:rsid w:val="00446FB5"/>
    <w:rsid w:val="0045426D"/>
    <w:rsid w:val="00461E3A"/>
    <w:rsid w:val="00473A8C"/>
    <w:rsid w:val="00480508"/>
    <w:rsid w:val="00482E80"/>
    <w:rsid w:val="004A18A0"/>
    <w:rsid w:val="004A5A25"/>
    <w:rsid w:val="004C2606"/>
    <w:rsid w:val="004D2EAF"/>
    <w:rsid w:val="00502B78"/>
    <w:rsid w:val="00504B46"/>
    <w:rsid w:val="00523FE0"/>
    <w:rsid w:val="00524823"/>
    <w:rsid w:val="00527AA1"/>
    <w:rsid w:val="0053146D"/>
    <w:rsid w:val="00542060"/>
    <w:rsid w:val="00551959"/>
    <w:rsid w:val="005530B9"/>
    <w:rsid w:val="005534C7"/>
    <w:rsid w:val="00566805"/>
    <w:rsid w:val="005A3A10"/>
    <w:rsid w:val="005A6566"/>
    <w:rsid w:val="005B14BA"/>
    <w:rsid w:val="005B71E4"/>
    <w:rsid w:val="005C6DF6"/>
    <w:rsid w:val="005E0041"/>
    <w:rsid w:val="005E634E"/>
    <w:rsid w:val="005F0AF0"/>
    <w:rsid w:val="00603186"/>
    <w:rsid w:val="00603830"/>
    <w:rsid w:val="00603BFF"/>
    <w:rsid w:val="006050C2"/>
    <w:rsid w:val="00611ADF"/>
    <w:rsid w:val="00622871"/>
    <w:rsid w:val="00632C2A"/>
    <w:rsid w:val="00632E6F"/>
    <w:rsid w:val="00636AB2"/>
    <w:rsid w:val="0064052D"/>
    <w:rsid w:val="006448BD"/>
    <w:rsid w:val="006469E7"/>
    <w:rsid w:val="006549EA"/>
    <w:rsid w:val="00661E8D"/>
    <w:rsid w:val="00674D3C"/>
    <w:rsid w:val="00675C2B"/>
    <w:rsid w:val="006803E9"/>
    <w:rsid w:val="00681B33"/>
    <w:rsid w:val="00683F40"/>
    <w:rsid w:val="00684A12"/>
    <w:rsid w:val="00693818"/>
    <w:rsid w:val="006B4477"/>
    <w:rsid w:val="006E1F96"/>
    <w:rsid w:val="006E6169"/>
    <w:rsid w:val="00703344"/>
    <w:rsid w:val="007341A1"/>
    <w:rsid w:val="0075182E"/>
    <w:rsid w:val="007614FA"/>
    <w:rsid w:val="0077303D"/>
    <w:rsid w:val="00774DE0"/>
    <w:rsid w:val="00780681"/>
    <w:rsid w:val="00787B40"/>
    <w:rsid w:val="007901AE"/>
    <w:rsid w:val="00795143"/>
    <w:rsid w:val="007A0755"/>
    <w:rsid w:val="007A0F1C"/>
    <w:rsid w:val="007A2007"/>
    <w:rsid w:val="007F5B6C"/>
    <w:rsid w:val="00801D7A"/>
    <w:rsid w:val="00802E8B"/>
    <w:rsid w:val="0081167C"/>
    <w:rsid w:val="0082045D"/>
    <w:rsid w:val="00822F97"/>
    <w:rsid w:val="0082354D"/>
    <w:rsid w:val="00835957"/>
    <w:rsid w:val="00842960"/>
    <w:rsid w:val="00842C53"/>
    <w:rsid w:val="008452A8"/>
    <w:rsid w:val="00853175"/>
    <w:rsid w:val="0088594F"/>
    <w:rsid w:val="00891267"/>
    <w:rsid w:val="008979CF"/>
    <w:rsid w:val="00897EBD"/>
    <w:rsid w:val="008A29BE"/>
    <w:rsid w:val="008A6597"/>
    <w:rsid w:val="008B3479"/>
    <w:rsid w:val="008B4D95"/>
    <w:rsid w:val="008B60D9"/>
    <w:rsid w:val="008D29C9"/>
    <w:rsid w:val="008E120C"/>
    <w:rsid w:val="008E3809"/>
    <w:rsid w:val="008E5D3C"/>
    <w:rsid w:val="008E7671"/>
    <w:rsid w:val="008E7CA1"/>
    <w:rsid w:val="008F6D06"/>
    <w:rsid w:val="00903EDD"/>
    <w:rsid w:val="0092211A"/>
    <w:rsid w:val="009246D7"/>
    <w:rsid w:val="00935F76"/>
    <w:rsid w:val="00941FEF"/>
    <w:rsid w:val="00943435"/>
    <w:rsid w:val="009474F5"/>
    <w:rsid w:val="0095388D"/>
    <w:rsid w:val="00955FF2"/>
    <w:rsid w:val="00973EE9"/>
    <w:rsid w:val="009837F3"/>
    <w:rsid w:val="009850FC"/>
    <w:rsid w:val="00985E54"/>
    <w:rsid w:val="00986660"/>
    <w:rsid w:val="009929F7"/>
    <w:rsid w:val="009A1047"/>
    <w:rsid w:val="009B245C"/>
    <w:rsid w:val="009B63C8"/>
    <w:rsid w:val="009B75EE"/>
    <w:rsid w:val="009C7174"/>
    <w:rsid w:val="009E65C2"/>
    <w:rsid w:val="009F55A8"/>
    <w:rsid w:val="00A1112C"/>
    <w:rsid w:val="00A33D72"/>
    <w:rsid w:val="00A46880"/>
    <w:rsid w:val="00A5438C"/>
    <w:rsid w:val="00A62DAD"/>
    <w:rsid w:val="00A84031"/>
    <w:rsid w:val="00A865DC"/>
    <w:rsid w:val="00A92785"/>
    <w:rsid w:val="00AC0F33"/>
    <w:rsid w:val="00AC14BB"/>
    <w:rsid w:val="00AC3056"/>
    <w:rsid w:val="00AD7FFC"/>
    <w:rsid w:val="00AE2FEB"/>
    <w:rsid w:val="00AF5928"/>
    <w:rsid w:val="00B1051E"/>
    <w:rsid w:val="00B13121"/>
    <w:rsid w:val="00B141BE"/>
    <w:rsid w:val="00B15AA5"/>
    <w:rsid w:val="00B163DE"/>
    <w:rsid w:val="00B21265"/>
    <w:rsid w:val="00B267B9"/>
    <w:rsid w:val="00B30E5D"/>
    <w:rsid w:val="00B5301E"/>
    <w:rsid w:val="00B5499F"/>
    <w:rsid w:val="00B60AD7"/>
    <w:rsid w:val="00B70930"/>
    <w:rsid w:val="00B760EB"/>
    <w:rsid w:val="00B801EC"/>
    <w:rsid w:val="00BA0434"/>
    <w:rsid w:val="00BA7828"/>
    <w:rsid w:val="00BB0A24"/>
    <w:rsid w:val="00BD4E80"/>
    <w:rsid w:val="00BF0D07"/>
    <w:rsid w:val="00C0347A"/>
    <w:rsid w:val="00C039C4"/>
    <w:rsid w:val="00C138B7"/>
    <w:rsid w:val="00C15E98"/>
    <w:rsid w:val="00C237BD"/>
    <w:rsid w:val="00C24692"/>
    <w:rsid w:val="00C61F4C"/>
    <w:rsid w:val="00C972BB"/>
    <w:rsid w:val="00CC09C3"/>
    <w:rsid w:val="00CD1767"/>
    <w:rsid w:val="00CD3FC9"/>
    <w:rsid w:val="00CF16EE"/>
    <w:rsid w:val="00CF2CFB"/>
    <w:rsid w:val="00CF7AAC"/>
    <w:rsid w:val="00D14114"/>
    <w:rsid w:val="00D16CDB"/>
    <w:rsid w:val="00D16D3C"/>
    <w:rsid w:val="00D220A6"/>
    <w:rsid w:val="00D2221E"/>
    <w:rsid w:val="00D253D0"/>
    <w:rsid w:val="00D31965"/>
    <w:rsid w:val="00D379A9"/>
    <w:rsid w:val="00D5139F"/>
    <w:rsid w:val="00D56796"/>
    <w:rsid w:val="00D848A7"/>
    <w:rsid w:val="00D92177"/>
    <w:rsid w:val="00D976AC"/>
    <w:rsid w:val="00DB3345"/>
    <w:rsid w:val="00DC32AF"/>
    <w:rsid w:val="00DC4C46"/>
    <w:rsid w:val="00DE2184"/>
    <w:rsid w:val="00DE6DAB"/>
    <w:rsid w:val="00DF688D"/>
    <w:rsid w:val="00E1031F"/>
    <w:rsid w:val="00E113DC"/>
    <w:rsid w:val="00E21FBA"/>
    <w:rsid w:val="00E244F8"/>
    <w:rsid w:val="00E34787"/>
    <w:rsid w:val="00E72422"/>
    <w:rsid w:val="00E73CC0"/>
    <w:rsid w:val="00E74181"/>
    <w:rsid w:val="00E76AB8"/>
    <w:rsid w:val="00E83257"/>
    <w:rsid w:val="00E86F78"/>
    <w:rsid w:val="00E91D6F"/>
    <w:rsid w:val="00EB33B5"/>
    <w:rsid w:val="00EB524F"/>
    <w:rsid w:val="00EC25FE"/>
    <w:rsid w:val="00ED16D8"/>
    <w:rsid w:val="00EE212F"/>
    <w:rsid w:val="00EF0B6C"/>
    <w:rsid w:val="00F063B3"/>
    <w:rsid w:val="00F24A66"/>
    <w:rsid w:val="00F32313"/>
    <w:rsid w:val="00F375F7"/>
    <w:rsid w:val="00F46247"/>
    <w:rsid w:val="00F65395"/>
    <w:rsid w:val="00F745A3"/>
    <w:rsid w:val="00F75A0C"/>
    <w:rsid w:val="00F82C6E"/>
    <w:rsid w:val="00F9306B"/>
    <w:rsid w:val="00FB2F62"/>
    <w:rsid w:val="00FB531E"/>
    <w:rsid w:val="00FC194E"/>
    <w:rsid w:val="00FC3A7D"/>
    <w:rsid w:val="00FC4A40"/>
    <w:rsid w:val="00FD1859"/>
    <w:rsid w:val="00FD2FC0"/>
    <w:rsid w:val="00FE0B36"/>
    <w:rsid w:val="00FE408E"/>
    <w:rsid w:val="00FE4E2C"/>
    <w:rsid w:val="00FF21A0"/>
    <w:rsid w:val="00FF2C82"/>
    <w:rsid w:val="00FF6A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668096E-DBCB-4A81-BE11-D4732F57C6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9306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0F33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F063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F063B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F063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F063B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6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40FB30-2BC2-4EA4-A2A6-71EA6A108B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6</TotalTime>
  <Pages>3</Pages>
  <Words>295</Words>
  <Characters>1682</Characters>
  <Application>Microsoft Office Word</Application>
  <DocSecurity>0</DocSecurity>
  <Lines>14</Lines>
  <Paragraphs>3</Paragraphs>
  <ScaleCrop>false</ScaleCrop>
  <Company/>
  <LinksUpToDate>false</LinksUpToDate>
  <CharactersWithSpaces>19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I</dc:creator>
  <cp:lastModifiedBy>huang</cp:lastModifiedBy>
  <cp:revision>17</cp:revision>
  <dcterms:created xsi:type="dcterms:W3CDTF">2023-02-12T02:45:00Z</dcterms:created>
  <dcterms:modified xsi:type="dcterms:W3CDTF">2023-03-23T13:51:00Z</dcterms:modified>
</cp:coreProperties>
</file>